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57" r:id="rId3"/>
    <p:sldId id="279" r:id="rId4"/>
    <p:sldId id="278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1" r:id="rId18"/>
    <p:sldId id="270" r:id="rId19"/>
    <p:sldId id="272" r:id="rId20"/>
    <p:sldId id="273" r:id="rId21"/>
    <p:sldId id="275" r:id="rId22"/>
    <p:sldId id="276" r:id="rId23"/>
    <p:sldId id="274" r:id="rId24"/>
    <p:sldId id="277" r:id="rId25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D4A2A"/>
    <a:srgbClr val="BDBAC7"/>
    <a:srgbClr val="0D1C14"/>
    <a:srgbClr val="002141"/>
    <a:srgbClr val="EF4A2A"/>
    <a:srgbClr val="FFFFFF"/>
    <a:srgbClr val="9C2E2A"/>
    <a:srgbClr val="4B92DB"/>
    <a:srgbClr val="CFD5EA"/>
    <a:srgbClr val="1D1D1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3" d="100"/>
          <a:sy n="83" d="100"/>
        </p:scale>
        <p:origin x="61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D7E0E1-A40F-447B-98E9-3F558CDFD432}" type="datetimeFigureOut">
              <a:rPr lang="pt-BR" smtClean="0"/>
              <a:t>12/08/2018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24F218-2C0E-4BDE-9C43-6CCCBCD17B6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921797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4F218-2C0E-4BDE-9C43-6CCCBCD17B66}" type="slidenum">
              <a:rPr lang="pt-BR" smtClean="0"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133151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4F218-2C0E-4BDE-9C43-6CCCBCD17B66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281136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4F218-2C0E-4BDE-9C43-6CCCBCD17B66}" type="slidenum">
              <a:rPr lang="pt-BR" smtClean="0"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581335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4F218-2C0E-4BDE-9C43-6CCCBCD17B66}" type="slidenum">
              <a:rPr lang="pt-BR" smtClean="0"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765112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4F218-2C0E-4BDE-9C43-6CCCBCD17B66}" type="slidenum">
              <a:rPr lang="pt-BR" smtClean="0"/>
              <a:t>1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04842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4F218-2C0E-4BDE-9C43-6CCCBCD17B66}" type="slidenum">
              <a:rPr lang="pt-BR" smtClean="0"/>
              <a:t>1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644665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4F218-2C0E-4BDE-9C43-6CCCBCD17B66}" type="slidenum">
              <a:rPr lang="pt-BR" smtClean="0"/>
              <a:t>1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73724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4F218-2C0E-4BDE-9C43-6CCCBCD17B66}" type="slidenum">
              <a:rPr lang="pt-BR" smtClean="0"/>
              <a:t>1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3934286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4F218-2C0E-4BDE-9C43-6CCCBCD17B66}" type="slidenum">
              <a:rPr lang="pt-BR" smtClean="0"/>
              <a:t>1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7715362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4F218-2C0E-4BDE-9C43-6CCCBCD17B66}" type="slidenum">
              <a:rPr lang="pt-BR" smtClean="0"/>
              <a:t>1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811043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4F218-2C0E-4BDE-9C43-6CCCBCD17B66}" type="slidenum">
              <a:rPr lang="pt-BR" smtClean="0"/>
              <a:t>1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276970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4F218-2C0E-4BDE-9C43-6CCCBCD17B66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439509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4F218-2C0E-4BDE-9C43-6CCCBCD17B66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539705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4F218-2C0E-4BDE-9C43-6CCCBCD17B66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371684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4F218-2C0E-4BDE-9C43-6CCCBCD17B66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751067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4F218-2C0E-4BDE-9C43-6CCCBCD17B66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463150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4F218-2C0E-4BDE-9C43-6CCCBCD17B66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666063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4F218-2C0E-4BDE-9C43-6CCCBCD17B66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493168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4F218-2C0E-4BDE-9C43-6CCCBCD17B66}" type="slidenum">
              <a:rPr lang="pt-BR" smtClean="0"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644835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6EECFB0-F6E8-4BF6-8855-3B2C3B9B36E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2F8A883A-0CFF-4909-8223-59A2350FE02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C53078D-F14B-4994-88F8-31BEC21705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178AC-50F2-4122-87E4-F53F17FA7E9D}" type="datetimeFigureOut">
              <a:rPr lang="pt-BR" smtClean="0"/>
              <a:t>11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4744B270-9DD7-44F3-B05A-44256ED7D0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05FDB491-B38A-43EE-AD28-01831C1708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B7D70-EE43-4CB7-B8A1-CF7981BA216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368936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5D86F36-85F8-494F-8B9B-40AEA28511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24A2E46D-8B59-43F2-9DFD-65F442BBCF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FDD93D03-0FBA-43D5-8E28-AC3F943966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178AC-50F2-4122-87E4-F53F17FA7E9D}" type="datetimeFigureOut">
              <a:rPr lang="pt-BR" smtClean="0"/>
              <a:t>11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2109DCFC-80FA-4574-B6C2-E5DAB53F77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DEB1B4DF-96BE-4DB6-BD9B-A9A6FAB840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B7D70-EE43-4CB7-B8A1-CF7981BA216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955853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36126ECD-42FD-4A53-97F1-5159D03205D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99FEAC17-348D-45EA-AC8E-ADF1F40E23C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9A77FDD3-DED3-4668-9458-49B0B76839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178AC-50F2-4122-87E4-F53F17FA7E9D}" type="datetimeFigureOut">
              <a:rPr lang="pt-BR" smtClean="0"/>
              <a:t>11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626E9B9B-3A2C-4867-91D2-352AC7A62C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868875DE-D915-473F-993F-C1FF1AB1BD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B7D70-EE43-4CB7-B8A1-CF7981BA216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143271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13F4537-F080-4579-B686-C189ECBB42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BFD5916-AA1D-4DFE-BE7C-108B451BBE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7B13BF3E-7DA1-4906-A82D-78E2ECCD0C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178AC-50F2-4122-87E4-F53F17FA7E9D}" type="datetimeFigureOut">
              <a:rPr lang="pt-BR" smtClean="0"/>
              <a:t>11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D98DE3E4-9B0F-4DEF-893E-A047BC5E57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1D598499-7E45-42CC-AAC7-B9FD53165A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B7D70-EE43-4CB7-B8A1-CF7981BA216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284325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F8DBE0D-0C20-4028-B543-E12B2A97F5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5D2014B1-DB5F-464F-8B01-2443225728F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ACDA6187-E11B-44DF-9F7A-62166059CF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178AC-50F2-4122-87E4-F53F17FA7E9D}" type="datetimeFigureOut">
              <a:rPr lang="pt-BR" smtClean="0"/>
              <a:t>11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C12ACA2C-7E3D-4A22-81CC-352D68A4A0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16307A22-ED45-4982-80A7-C97F0CE35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B7D70-EE43-4CB7-B8A1-CF7981BA216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872506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919AE52-6BDE-411A-8836-0512407A7A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A8BB686-5C04-4A7F-9724-EC056F69069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ADD4CAAB-FF84-4281-A98D-6047870A2DC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3C713B75-FC62-498D-B826-E7A450A27C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178AC-50F2-4122-87E4-F53F17FA7E9D}" type="datetimeFigureOut">
              <a:rPr lang="pt-BR" smtClean="0"/>
              <a:t>11/08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5D0128D1-6AFC-4567-BFA8-D0FD34B618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D6797B0B-0FC8-4672-AE0E-FCB55E81A9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B7D70-EE43-4CB7-B8A1-CF7981BA216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870381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A5941F4-1A06-4657-A22F-4040975A02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AA5D20B5-7239-4FE3-A023-93672DBD3A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EC003838-0437-472A-9339-0ADC7F88E8D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E0957542-80DF-445D-83ED-3F87CF988DE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A9EAF957-BC33-496E-81FB-9C1B5CD91D4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AED70665-5849-4D81-83E3-CB87E9F3C1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178AC-50F2-4122-87E4-F53F17FA7E9D}" type="datetimeFigureOut">
              <a:rPr lang="pt-BR" smtClean="0"/>
              <a:t>11/08/2018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C242F485-94BA-44FF-BB83-2D50CCBB45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7B4A2B96-6FB9-4ACB-9B37-85DE20096F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B7D70-EE43-4CB7-B8A1-CF7981BA216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17303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89058E2-A553-4EB2-BEEC-0EB6FDF7D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A8428A3E-722A-4F60-8362-3010B288F6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178AC-50F2-4122-87E4-F53F17FA7E9D}" type="datetimeFigureOut">
              <a:rPr lang="pt-BR" smtClean="0"/>
              <a:t>11/08/2018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2B6EA956-0402-4BBC-A412-9813D90A14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90738713-70F9-4108-ABC7-FDEA017E97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B7D70-EE43-4CB7-B8A1-CF7981BA216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232699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B7BF02E9-651F-4C7F-BA89-075F3B3DF2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178AC-50F2-4122-87E4-F53F17FA7E9D}" type="datetimeFigureOut">
              <a:rPr lang="pt-BR" smtClean="0"/>
              <a:t>11/08/2018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5E0B5131-8C71-45CF-8930-348FD843E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2FDF8441-0F21-4B2D-A3E2-1F46A8DF7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B7D70-EE43-4CB7-B8A1-CF7981BA216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341961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7F1C6D5-FB0C-419F-86B5-BDD5B62469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5BA5D31-42E1-4233-8696-D9C2C5270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8EF91084-9ABB-47D3-8C07-09A90E57DB8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D3C5DD86-7140-4008-8BF3-A3EC7C5EA3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178AC-50F2-4122-87E4-F53F17FA7E9D}" type="datetimeFigureOut">
              <a:rPr lang="pt-BR" smtClean="0"/>
              <a:t>11/08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57803526-DDE1-44DB-9D19-D19125AA8E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78A7045D-B93B-4E35-8460-87EF489A7C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B7D70-EE43-4CB7-B8A1-CF7981BA216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723339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0F56CE2-C4ED-403A-9D2B-7EDB7970C8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6BCC7B20-21FC-4C81-B399-3347E5DEBB6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420CAE16-1AE3-4483-B92C-522F7B72DF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38239A42-E226-4224-992F-AAF37CE184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9178AC-50F2-4122-87E4-F53F17FA7E9D}" type="datetimeFigureOut">
              <a:rPr lang="pt-BR" smtClean="0"/>
              <a:t>11/08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8DB42920-394A-4E0B-8BE4-8A97EC6200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9CB89ACD-A7AA-491C-8B65-62AB37D153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B7D70-EE43-4CB7-B8A1-CF7981BA216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691398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4C98E90E-7E61-4222-BB34-A67B592B84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CD0A879B-769D-448F-BD1F-4AFFABA482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B91078C-1019-4657-B02C-A3BA4EF1D49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9178AC-50F2-4122-87E4-F53F17FA7E9D}" type="datetimeFigureOut">
              <a:rPr lang="pt-BR" smtClean="0"/>
              <a:t>11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048C7366-776F-4BE8-A4CE-6B5A1BD4CA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857E513F-EC5D-472D-89DC-C81F51DFE7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8B7D70-EE43-4CB7-B8A1-CF7981BA216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70465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23.png"/><Relationship Id="rId10" Type="http://schemas.openxmlformats.org/officeDocument/2006/relationships/image" Target="../media/image29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2.png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jpeg"/><Relationship Id="rId11" Type="http://schemas.openxmlformats.org/officeDocument/2006/relationships/image" Target="../media/image34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31.png"/><Relationship Id="rId9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3.png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png"/><Relationship Id="rId11" Type="http://schemas.openxmlformats.org/officeDocument/2006/relationships/image" Target="../media/image39.wmf"/><Relationship Id="rId5" Type="http://schemas.openxmlformats.org/officeDocument/2006/relationships/image" Target="../media/image23.png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31.png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60.png"/><Relationship Id="rId18" Type="http://schemas.openxmlformats.org/officeDocument/2006/relationships/oleObject" Target="../embeddings/oleObject20.bin"/><Relationship Id="rId26" Type="http://schemas.openxmlformats.org/officeDocument/2006/relationships/image" Target="../media/image56.wmf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54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50.wmf"/><Relationship Id="rId17" Type="http://schemas.openxmlformats.org/officeDocument/2006/relationships/image" Target="../media/image52.wmf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5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61.png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28" Type="http://schemas.openxmlformats.org/officeDocument/2006/relationships/oleObject" Target="../embeddings/oleObject24.bin"/><Relationship Id="rId10" Type="http://schemas.openxmlformats.org/officeDocument/2006/relationships/image" Target="../media/image49.wmf"/><Relationship Id="rId19" Type="http://schemas.openxmlformats.org/officeDocument/2006/relationships/image" Target="../media/image53.wmf"/><Relationship Id="rId31" Type="http://schemas.openxmlformats.org/officeDocument/2006/relationships/image" Target="../media/image58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62.png"/><Relationship Id="rId30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17.png"/><Relationship Id="rId4" Type="http://schemas.openxmlformats.org/officeDocument/2006/relationships/image" Target="../media/image6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Relationship Id="rId27" Type="http://schemas.openxmlformats.org/officeDocument/2006/relationships/image" Target="../media/image8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8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45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3.png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0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4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3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 descr="Uma imagem contendo grama, ao ar livre, árvore, verde&#10;&#10;Descrição gerada com muito alta confiança">
            <a:extLst>
              <a:ext uri="{FF2B5EF4-FFF2-40B4-BE49-F238E27FC236}">
                <a16:creationId xmlns:a16="http://schemas.microsoft.com/office/drawing/2014/main" id="{EBE7B8FD-4F1A-43CB-9E32-61518BDACF9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675" b="15074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1026" name="Picture 2" descr="C:\Users\Raimundo F Ignacio\AppData\Local\Temp\SNAGHTML6e0ed775.PNG">
            <a:extLst>
              <a:ext uri="{FF2B5EF4-FFF2-40B4-BE49-F238E27FC236}">
                <a16:creationId xmlns:a16="http://schemas.microsoft.com/office/drawing/2014/main" id="{D5DF88C1-27C2-49B9-847A-833808C78D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4013" y="660400"/>
            <a:ext cx="1028700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32D04478-F88E-43BE-8E16-4EA45F3A894B}"/>
              </a:ext>
            </a:extLst>
          </p:cNvPr>
          <p:cNvSpPr/>
          <p:nvPr/>
        </p:nvSpPr>
        <p:spPr>
          <a:xfrm>
            <a:off x="8922329" y="110836"/>
            <a:ext cx="3094180" cy="1099127"/>
          </a:xfrm>
          <a:prstGeom prst="wedgeEllipseCallout">
            <a:avLst>
              <a:gd name="adj1" fmla="val -50230"/>
              <a:gd name="adj2" fmla="val 67673"/>
            </a:avLst>
          </a:prstGeom>
          <a:solidFill>
            <a:srgbClr val="327F23"/>
          </a:solidFill>
          <a:ln>
            <a:solidFill>
              <a:srgbClr val="04A47B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rgbClr val="FAE7D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la 2 de hidráulica II – obtenção de parte das CCB</a:t>
            </a:r>
          </a:p>
        </p:txBody>
      </p:sp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716282D1-8E06-44B9-B142-CC10C7170EB8}"/>
              </a:ext>
            </a:extLst>
          </p:cNvPr>
          <p:cNvCxnSpPr>
            <a:cxnSpLocks/>
          </p:cNvCxnSpPr>
          <p:nvPr/>
        </p:nvCxnSpPr>
        <p:spPr>
          <a:xfrm>
            <a:off x="9993746" y="5994399"/>
            <a:ext cx="0" cy="628073"/>
          </a:xfrm>
          <a:prstGeom prst="straightConnector1">
            <a:avLst/>
          </a:prstGeom>
          <a:ln w="762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14">
            <a:extLst>
              <a:ext uri="{FF2B5EF4-FFF2-40B4-BE49-F238E27FC236}">
                <a16:creationId xmlns:a16="http://schemas.microsoft.com/office/drawing/2014/main" id="{E9C07A2A-8351-457B-B723-DEEAAD61456F}"/>
              </a:ext>
            </a:extLst>
          </p:cNvPr>
          <p:cNvCxnSpPr/>
          <p:nvPr/>
        </p:nvCxnSpPr>
        <p:spPr>
          <a:xfrm>
            <a:off x="8515927" y="5310909"/>
            <a:ext cx="822037" cy="0"/>
          </a:xfrm>
          <a:prstGeom prst="straightConnector1">
            <a:avLst/>
          </a:prstGeom>
          <a:ln w="762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16">
            <a:extLst>
              <a:ext uri="{FF2B5EF4-FFF2-40B4-BE49-F238E27FC236}">
                <a16:creationId xmlns:a16="http://schemas.microsoft.com/office/drawing/2014/main" id="{3D003A8E-2468-469F-B9CA-2BDC64E7BC82}"/>
              </a:ext>
            </a:extLst>
          </p:cNvPr>
          <p:cNvCxnSpPr/>
          <p:nvPr/>
        </p:nvCxnSpPr>
        <p:spPr>
          <a:xfrm flipV="1">
            <a:off x="6945745" y="3429000"/>
            <a:ext cx="0" cy="895927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18">
            <a:extLst>
              <a:ext uri="{FF2B5EF4-FFF2-40B4-BE49-F238E27FC236}">
                <a16:creationId xmlns:a16="http://schemas.microsoft.com/office/drawing/2014/main" id="{9793D336-E33D-441E-B22F-33BA69AD5D2E}"/>
              </a:ext>
            </a:extLst>
          </p:cNvPr>
          <p:cNvCxnSpPr/>
          <p:nvPr/>
        </p:nvCxnSpPr>
        <p:spPr>
          <a:xfrm>
            <a:off x="3971636" y="1995055"/>
            <a:ext cx="997528" cy="295563"/>
          </a:xfrm>
          <a:prstGeom prst="straightConnector1">
            <a:avLst/>
          </a:prstGeom>
          <a:ln w="762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20">
            <a:extLst>
              <a:ext uri="{FF2B5EF4-FFF2-40B4-BE49-F238E27FC236}">
                <a16:creationId xmlns:a16="http://schemas.microsoft.com/office/drawing/2014/main" id="{66C2D197-CFB8-41F4-B776-D54400D79E37}"/>
              </a:ext>
            </a:extLst>
          </p:cNvPr>
          <p:cNvCxnSpPr/>
          <p:nvPr/>
        </p:nvCxnSpPr>
        <p:spPr>
          <a:xfrm flipH="1">
            <a:off x="4719782" y="5144655"/>
            <a:ext cx="81280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60FE27B1-4FDB-46F4-B0F8-37857C994388}"/>
              </a:ext>
            </a:extLst>
          </p:cNvPr>
          <p:cNvSpPr txBox="1"/>
          <p:nvPr/>
        </p:nvSpPr>
        <p:spPr>
          <a:xfrm>
            <a:off x="3879273" y="4821489"/>
            <a:ext cx="9975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tor elétrico</a:t>
            </a:r>
          </a:p>
        </p:txBody>
      </p:sp>
      <p:cxnSp>
        <p:nvCxnSpPr>
          <p:cNvPr id="24" name="Conector de Seta Reta 23">
            <a:extLst>
              <a:ext uri="{FF2B5EF4-FFF2-40B4-BE49-F238E27FC236}">
                <a16:creationId xmlns:a16="http://schemas.microsoft.com/office/drawing/2014/main" id="{B54B8094-4181-4C34-9D5D-63F166D59E0E}"/>
              </a:ext>
            </a:extLst>
          </p:cNvPr>
          <p:cNvCxnSpPr/>
          <p:nvPr/>
        </p:nvCxnSpPr>
        <p:spPr>
          <a:xfrm>
            <a:off x="6640945" y="5144654"/>
            <a:ext cx="775855" cy="116378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43DE4D24-BE05-4EEF-8674-534FC6B6060E}"/>
              </a:ext>
            </a:extLst>
          </p:cNvPr>
          <p:cNvSpPr txBox="1"/>
          <p:nvPr/>
        </p:nvSpPr>
        <p:spPr>
          <a:xfrm>
            <a:off x="6862618" y="6308435"/>
            <a:ext cx="19211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mba hidráulica</a:t>
            </a:r>
          </a:p>
        </p:txBody>
      </p:sp>
      <p:sp>
        <p:nvSpPr>
          <p:cNvPr id="26" name="Elipse 25">
            <a:extLst>
              <a:ext uri="{FF2B5EF4-FFF2-40B4-BE49-F238E27FC236}">
                <a16:creationId xmlns:a16="http://schemas.microsoft.com/office/drawing/2014/main" id="{B7AAECAC-18A4-48F4-8922-269BAAEEC755}"/>
              </a:ext>
            </a:extLst>
          </p:cNvPr>
          <p:cNvSpPr/>
          <p:nvPr/>
        </p:nvSpPr>
        <p:spPr>
          <a:xfrm>
            <a:off x="6091382" y="4899944"/>
            <a:ext cx="424873" cy="48941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8" name="Conector de Seta Reta 27">
            <a:extLst>
              <a:ext uri="{FF2B5EF4-FFF2-40B4-BE49-F238E27FC236}">
                <a16:creationId xmlns:a16="http://schemas.microsoft.com/office/drawing/2014/main" id="{9145915B-6182-4C29-A5B2-CE01CCE5E60F}"/>
              </a:ext>
            </a:extLst>
          </p:cNvPr>
          <p:cNvCxnSpPr>
            <a:stCxn id="26" idx="0"/>
          </p:cNvCxnSpPr>
          <p:nvPr/>
        </p:nvCxnSpPr>
        <p:spPr>
          <a:xfrm flipH="1" flipV="1">
            <a:off x="5717310" y="4324927"/>
            <a:ext cx="586509" cy="57501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1CEA2E45-ABE7-4AD5-8DED-3D09628885EA}"/>
              </a:ext>
            </a:extLst>
          </p:cNvPr>
          <p:cNvSpPr txBox="1"/>
          <p:nvPr/>
        </p:nvSpPr>
        <p:spPr>
          <a:xfrm>
            <a:off x="4798291" y="3990232"/>
            <a:ext cx="1468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oplamento</a:t>
            </a:r>
          </a:p>
        </p:txBody>
      </p:sp>
      <p:cxnSp>
        <p:nvCxnSpPr>
          <p:cNvPr id="31" name="Conector de Seta Reta 30">
            <a:extLst>
              <a:ext uri="{FF2B5EF4-FFF2-40B4-BE49-F238E27FC236}">
                <a16:creationId xmlns:a16="http://schemas.microsoft.com/office/drawing/2014/main" id="{44EC66C0-B666-4B74-9870-B1A6A048E5B1}"/>
              </a:ext>
            </a:extLst>
          </p:cNvPr>
          <p:cNvCxnSpPr/>
          <p:nvPr/>
        </p:nvCxnSpPr>
        <p:spPr>
          <a:xfrm flipH="1" flipV="1">
            <a:off x="10547927" y="3648364"/>
            <a:ext cx="1052946" cy="207818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4" name="CaixaDeTexto 1023">
            <a:extLst>
              <a:ext uri="{FF2B5EF4-FFF2-40B4-BE49-F238E27FC236}">
                <a16:creationId xmlns:a16="http://schemas.microsoft.com/office/drawing/2014/main" id="{BF0767F5-B689-4BEE-8227-7D3579E3451D}"/>
              </a:ext>
            </a:extLst>
          </p:cNvPr>
          <p:cNvSpPr txBox="1"/>
          <p:nvPr/>
        </p:nvSpPr>
        <p:spPr>
          <a:xfrm>
            <a:off x="9591945" y="3071199"/>
            <a:ext cx="21659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ervatório de captação</a:t>
            </a:r>
          </a:p>
        </p:txBody>
      </p:sp>
    </p:spTree>
    <p:extLst>
      <p:ext uri="{BB962C8B-B14F-4D97-AF65-F5344CB8AC3E}">
        <p14:creationId xmlns:p14="http://schemas.microsoft.com/office/powerpoint/2010/main" val="1325629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2" grpId="0"/>
      <p:bldP spid="25" grpId="0"/>
      <p:bldP spid="26" grpId="0" animBg="1"/>
      <p:bldP spid="29" grpId="0"/>
      <p:bldP spid="102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5692F40E-E143-479D-B8F3-51F7B693B4C2}"/>
              </a:ext>
            </a:extLst>
          </p:cNvPr>
          <p:cNvSpPr/>
          <p:nvPr/>
        </p:nvSpPr>
        <p:spPr>
          <a:xfrm>
            <a:off x="230909" y="203200"/>
            <a:ext cx="11720946" cy="6497331"/>
          </a:xfrm>
          <a:prstGeom prst="rect">
            <a:avLst/>
          </a:prstGeom>
          <a:noFill/>
          <a:ln w="76200">
            <a:solidFill>
              <a:srgbClr val="EF4A2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8194" name="Picture 2" descr="C:\Users\Raimundo F Ignacio\AppData\Local\Temp\SNAGHTML6fae0e90.PNG">
            <a:extLst>
              <a:ext uri="{FF2B5EF4-FFF2-40B4-BE49-F238E27FC236}">
                <a16:creationId xmlns:a16="http://schemas.microsoft.com/office/drawing/2014/main" id="{CE3AD3F4-3B3D-4AE9-B2EF-7778B05E49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84314" y="2347334"/>
            <a:ext cx="3440272" cy="2561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5F7B3E71-DFC4-410A-97D7-12A381186AC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366406" y="308819"/>
            <a:ext cx="1358180" cy="2243689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0DD5BE29-BF28-44C5-946B-1C095B75BDCA}"/>
              </a:ext>
            </a:extLst>
          </p:cNvPr>
          <p:cNvSpPr/>
          <p:nvPr/>
        </p:nvSpPr>
        <p:spPr>
          <a:xfrm>
            <a:off x="3872369" y="415637"/>
            <a:ext cx="7931704" cy="1108364"/>
          </a:xfrm>
          <a:prstGeom prst="wedgeEllipseCallout">
            <a:avLst>
              <a:gd name="adj1" fmla="val -58250"/>
              <a:gd name="adj2" fmla="val 14166"/>
            </a:avLst>
          </a:prstGeom>
          <a:solidFill>
            <a:srgbClr val="84001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k, mas como achamos o rendimento da bomba?</a:t>
            </a:r>
          </a:p>
        </p:txBody>
      </p:sp>
      <p:pic>
        <p:nvPicPr>
          <p:cNvPr id="7" name="Picture 2" descr="C:\Users\Raimundo F Ignacio\AppData\Local\Temp\SNAGHTML6fae0e90.PNG">
            <a:extLst>
              <a:ext uri="{FF2B5EF4-FFF2-40B4-BE49-F238E27FC236}">
                <a16:creationId xmlns:a16="http://schemas.microsoft.com/office/drawing/2014/main" id="{FEAFBCBC-F3ED-4BFD-950B-8BA1211C6B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2716" flipH="1">
            <a:off x="5919983" y="3461574"/>
            <a:ext cx="1787182" cy="1330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Imagem 7" descr="Uma imagem contendo vestuário&#10;&#10;Descrição gerada com alta confiança">
            <a:extLst>
              <a:ext uri="{FF2B5EF4-FFF2-40B4-BE49-F238E27FC236}">
                <a16:creationId xmlns:a16="http://schemas.microsoft.com/office/drawing/2014/main" id="{47360A99-1E45-4547-B927-45DD0F1A529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3955" y="3871684"/>
            <a:ext cx="2255715" cy="2758679"/>
          </a:xfrm>
          <a:prstGeom prst="rect">
            <a:avLst/>
          </a:prstGeom>
        </p:spPr>
      </p:pic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509A2540-5E0C-4470-AA37-CFC0132FCF37}"/>
              </a:ext>
            </a:extLst>
          </p:cNvPr>
          <p:cNvSpPr/>
          <p:nvPr/>
        </p:nvSpPr>
        <p:spPr>
          <a:xfrm>
            <a:off x="9153236" y="2706255"/>
            <a:ext cx="2503055" cy="923636"/>
          </a:xfrm>
          <a:prstGeom prst="wedgeEllipseCallout">
            <a:avLst>
              <a:gd name="adj1" fmla="val 6877"/>
              <a:gd name="adj2" fmla="val 87570"/>
            </a:avLst>
          </a:prstGeom>
          <a:solidFill>
            <a:srgbClr val="84001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mbrando que:</a:t>
            </a:r>
          </a:p>
        </p:txBody>
      </p:sp>
      <p:sp>
        <p:nvSpPr>
          <p:cNvPr id="12" name="Seta: para Baixo 11">
            <a:extLst>
              <a:ext uri="{FF2B5EF4-FFF2-40B4-BE49-F238E27FC236}">
                <a16:creationId xmlns:a16="http://schemas.microsoft.com/office/drawing/2014/main" id="{18BE863C-CD46-4C6C-87EB-6749926171D0}"/>
              </a:ext>
            </a:extLst>
          </p:cNvPr>
          <p:cNvSpPr/>
          <p:nvPr/>
        </p:nvSpPr>
        <p:spPr>
          <a:xfrm rot="2617049">
            <a:off x="5899535" y="4327069"/>
            <a:ext cx="230909" cy="877454"/>
          </a:xfrm>
          <a:prstGeom prst="downArrow">
            <a:avLst/>
          </a:prstGeom>
          <a:solidFill>
            <a:srgbClr val="BD5738"/>
          </a:solidFill>
          <a:ln>
            <a:solidFill>
              <a:srgbClr val="BD5738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944634B7-F238-47A4-87D8-F8B4B91B9A98}"/>
              </a:ext>
            </a:extLst>
          </p:cNvPr>
          <p:cNvSpPr txBox="1"/>
          <p:nvPr/>
        </p:nvSpPr>
        <p:spPr>
          <a:xfrm rot="2468887">
            <a:off x="3679945" y="4901905"/>
            <a:ext cx="33897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BD573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tor elétrico transforma potência elétrica (</a:t>
            </a:r>
            <a:r>
              <a:rPr lang="pt-BR" b="1" dirty="0" err="1">
                <a:solidFill>
                  <a:srgbClr val="BD573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pt-BR" b="1" baseline="-25000" dirty="0" err="1">
                <a:solidFill>
                  <a:srgbClr val="BD573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pt-BR" b="1" dirty="0">
                <a:solidFill>
                  <a:srgbClr val="BD573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em potência mecânica (N</a:t>
            </a:r>
            <a:r>
              <a:rPr lang="pt-BR" b="1" baseline="-25000" dirty="0">
                <a:solidFill>
                  <a:srgbClr val="BD573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pt-BR" b="1" dirty="0">
                <a:solidFill>
                  <a:srgbClr val="BD573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</p:txBody>
      </p:sp>
      <p:cxnSp>
        <p:nvCxnSpPr>
          <p:cNvPr id="16" name="Conector de Seta Reta 15">
            <a:extLst>
              <a:ext uri="{FF2B5EF4-FFF2-40B4-BE49-F238E27FC236}">
                <a16:creationId xmlns:a16="http://schemas.microsoft.com/office/drawing/2014/main" id="{0EB29C25-9B02-49FC-A88B-FD781A8FD6C7}"/>
              </a:ext>
            </a:extLst>
          </p:cNvPr>
          <p:cNvCxnSpPr>
            <a:cxnSpLocks/>
          </p:cNvCxnSpPr>
          <p:nvPr/>
        </p:nvCxnSpPr>
        <p:spPr>
          <a:xfrm>
            <a:off x="5374817" y="3433233"/>
            <a:ext cx="555952" cy="290474"/>
          </a:xfrm>
          <a:prstGeom prst="straightConnector1">
            <a:avLst/>
          </a:prstGeom>
          <a:ln w="76200">
            <a:solidFill>
              <a:srgbClr val="BD573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72596469-D8B3-4962-8FC3-72754BF860E4}"/>
              </a:ext>
            </a:extLst>
          </p:cNvPr>
          <p:cNvSpPr txBox="1"/>
          <p:nvPr/>
        </p:nvSpPr>
        <p:spPr>
          <a:xfrm>
            <a:off x="5404296" y="3114614"/>
            <a:ext cx="5264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 err="1">
                <a:solidFill>
                  <a:srgbClr val="BD573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pt-BR" b="1" baseline="-25000" dirty="0" err="1">
                <a:solidFill>
                  <a:srgbClr val="BD573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endParaRPr lang="pt-BR" b="1" baseline="-25000" dirty="0">
              <a:solidFill>
                <a:srgbClr val="BD573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9" name="Conector de Seta Reta 18">
            <a:extLst>
              <a:ext uri="{FF2B5EF4-FFF2-40B4-BE49-F238E27FC236}">
                <a16:creationId xmlns:a16="http://schemas.microsoft.com/office/drawing/2014/main" id="{8456B0FA-3C37-46E8-94D2-3B730EE9517F}"/>
              </a:ext>
            </a:extLst>
          </p:cNvPr>
          <p:cNvCxnSpPr>
            <a:cxnSpLocks/>
          </p:cNvCxnSpPr>
          <p:nvPr/>
        </p:nvCxnSpPr>
        <p:spPr>
          <a:xfrm>
            <a:off x="6682504" y="4027046"/>
            <a:ext cx="410497" cy="175673"/>
          </a:xfrm>
          <a:prstGeom prst="straightConnector1">
            <a:avLst/>
          </a:prstGeom>
          <a:ln w="76200">
            <a:solidFill>
              <a:srgbClr val="BD573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954D082C-1D1A-4149-A1B0-5A119579130B}"/>
              </a:ext>
            </a:extLst>
          </p:cNvPr>
          <p:cNvSpPr txBox="1"/>
          <p:nvPr/>
        </p:nvSpPr>
        <p:spPr>
          <a:xfrm>
            <a:off x="6781795" y="3745550"/>
            <a:ext cx="5264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15B3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pt-BR" b="1" baseline="-25000" dirty="0">
                <a:solidFill>
                  <a:srgbClr val="C15B3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</a:p>
        </p:txBody>
      </p:sp>
      <p:sp>
        <p:nvSpPr>
          <p:cNvPr id="24" name="Seta: para Baixo 23">
            <a:extLst>
              <a:ext uri="{FF2B5EF4-FFF2-40B4-BE49-F238E27FC236}">
                <a16:creationId xmlns:a16="http://schemas.microsoft.com/office/drawing/2014/main" id="{876CB886-FC64-4FDE-A96A-D961ACDBD253}"/>
              </a:ext>
            </a:extLst>
          </p:cNvPr>
          <p:cNvSpPr/>
          <p:nvPr/>
        </p:nvSpPr>
        <p:spPr>
          <a:xfrm rot="18156161">
            <a:off x="7357751" y="4518220"/>
            <a:ext cx="230909" cy="877454"/>
          </a:xfrm>
          <a:prstGeom prst="downArrow">
            <a:avLst/>
          </a:prstGeom>
          <a:solidFill>
            <a:srgbClr val="BD5738"/>
          </a:solidFill>
          <a:ln>
            <a:solidFill>
              <a:srgbClr val="BD5738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34F773D7-B7E5-4B7D-85C7-8A77546A263C}"/>
              </a:ext>
            </a:extLst>
          </p:cNvPr>
          <p:cNvSpPr txBox="1"/>
          <p:nvPr/>
        </p:nvSpPr>
        <p:spPr>
          <a:xfrm rot="18477074">
            <a:off x="6481216" y="4981003"/>
            <a:ext cx="33897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BD573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mba transforma potência mecânica (N</a:t>
            </a:r>
            <a:r>
              <a:rPr lang="pt-BR" b="1" baseline="-25000" dirty="0">
                <a:solidFill>
                  <a:srgbClr val="BD573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pt-BR" b="1" dirty="0">
                <a:solidFill>
                  <a:srgbClr val="BD573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em potência hidráulica (N)</a:t>
            </a:r>
          </a:p>
        </p:txBody>
      </p:sp>
      <p:cxnSp>
        <p:nvCxnSpPr>
          <p:cNvPr id="28" name="Conector de Seta Reta 27">
            <a:extLst>
              <a:ext uri="{FF2B5EF4-FFF2-40B4-BE49-F238E27FC236}">
                <a16:creationId xmlns:a16="http://schemas.microsoft.com/office/drawing/2014/main" id="{EFBEF2FC-F556-4662-8B6B-4B0E48CBBC51}"/>
              </a:ext>
            </a:extLst>
          </p:cNvPr>
          <p:cNvCxnSpPr>
            <a:cxnSpLocks/>
          </p:cNvCxnSpPr>
          <p:nvPr/>
        </p:nvCxnSpPr>
        <p:spPr>
          <a:xfrm flipV="1">
            <a:off x="7451696" y="3078833"/>
            <a:ext cx="252703" cy="578623"/>
          </a:xfrm>
          <a:prstGeom prst="straightConnector1">
            <a:avLst/>
          </a:prstGeom>
          <a:ln w="76200">
            <a:solidFill>
              <a:srgbClr val="BD573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aixaDeTexto 31">
            <a:extLst>
              <a:ext uri="{FF2B5EF4-FFF2-40B4-BE49-F238E27FC236}">
                <a16:creationId xmlns:a16="http://schemas.microsoft.com/office/drawing/2014/main" id="{700BDBB7-6809-4C46-908A-75A184A4AD0A}"/>
              </a:ext>
            </a:extLst>
          </p:cNvPr>
          <p:cNvSpPr txBox="1"/>
          <p:nvPr/>
        </p:nvSpPr>
        <p:spPr>
          <a:xfrm>
            <a:off x="7578047" y="2743593"/>
            <a:ext cx="5264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BD573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endParaRPr lang="pt-BR" b="1" baseline="-25000" dirty="0">
              <a:solidFill>
                <a:srgbClr val="BD573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5AA1E6F4-140F-462B-A338-227B3FC4C5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490728"/>
              </p:ext>
            </p:extLst>
          </p:nvPr>
        </p:nvGraphicFramePr>
        <p:xfrm>
          <a:off x="4638675" y="1733550"/>
          <a:ext cx="53403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" name="Equation" r:id="rId7" imgW="3530520" imgH="431640" progId="Equation.DSMT4">
                  <p:embed/>
                </p:oleObj>
              </mc:Choice>
              <mc:Fallback>
                <p:oleObj name="Equation" r:id="rId7" imgW="3530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38675" y="1733550"/>
                        <a:ext cx="5340350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E96D7A2C-EB99-4491-945D-2276B87277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529418"/>
              </p:ext>
            </p:extLst>
          </p:nvPr>
        </p:nvGraphicFramePr>
        <p:xfrm>
          <a:off x="765175" y="5118100"/>
          <a:ext cx="25701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" name="Equation" r:id="rId9" imgW="1473120" imgH="228600" progId="Equation.DSMT4">
                  <p:embed/>
                </p:oleObj>
              </mc:Choice>
              <mc:Fallback>
                <p:oleObj name="Equation" r:id="rId9" imgW="1473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5175" y="5118100"/>
                        <a:ext cx="2570163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EE6EB56D-E179-44BA-9193-DD36E98591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491597"/>
              </p:ext>
            </p:extLst>
          </p:nvPr>
        </p:nvGraphicFramePr>
        <p:xfrm>
          <a:off x="757824" y="5642968"/>
          <a:ext cx="26812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name="Equation" r:id="rId11" imgW="1536480" imgH="444240" progId="Equation.DSMT4">
                  <p:embed/>
                </p:oleObj>
              </mc:Choice>
              <mc:Fallback>
                <p:oleObj name="Equation" r:id="rId11" imgW="1536480" imgH="44424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E96D7A2C-EB99-4491-945D-2276B87277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7824" y="5642968"/>
                        <a:ext cx="2681288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4269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3" grpId="0"/>
      <p:bldP spid="17" grpId="0"/>
      <p:bldP spid="22" grpId="0"/>
      <p:bldP spid="24" grpId="0" animBg="1"/>
      <p:bldP spid="25" grpId="0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9BFC2FD8-DB97-4186-9E23-0F0CD3855CF6}"/>
              </a:ext>
            </a:extLst>
          </p:cNvPr>
          <p:cNvSpPr/>
          <p:nvPr/>
        </p:nvSpPr>
        <p:spPr>
          <a:xfrm>
            <a:off x="230909" y="203200"/>
            <a:ext cx="11720946" cy="6497331"/>
          </a:xfrm>
          <a:prstGeom prst="rect">
            <a:avLst/>
          </a:prstGeom>
          <a:noFill/>
          <a:ln w="76200">
            <a:solidFill>
              <a:srgbClr val="EF4A2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6" name="Picture 2" descr="C:\Users\Raimundo F Ignacio\AppData\Local\Temp\SNAGHTML6fae0e90.PNG">
            <a:extLst>
              <a:ext uri="{FF2B5EF4-FFF2-40B4-BE49-F238E27FC236}">
                <a16:creationId xmlns:a16="http://schemas.microsoft.com/office/drawing/2014/main" id="{E62DAF2F-2266-4935-A283-361A2AEB04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49381" y="2371019"/>
            <a:ext cx="3440272" cy="2561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B6FBEB08-859B-4C1C-B826-336AAB6D194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331473" y="332504"/>
            <a:ext cx="1358180" cy="2243689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A243D6B7-F334-4DE8-844A-FA14B4FFCE86}"/>
              </a:ext>
            </a:extLst>
          </p:cNvPr>
          <p:cNvSpPr/>
          <p:nvPr/>
        </p:nvSpPr>
        <p:spPr>
          <a:xfrm>
            <a:off x="3872369" y="415637"/>
            <a:ext cx="7931704" cy="1108364"/>
          </a:xfrm>
          <a:prstGeom prst="wedgeEllipseCallout">
            <a:avLst>
              <a:gd name="adj1" fmla="val -58250"/>
              <a:gd name="adj2" fmla="val 14166"/>
            </a:avLst>
          </a:prstGeom>
          <a:solidFill>
            <a:srgbClr val="84001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gora, preciso achar a vazão e a carga manométrica!</a:t>
            </a:r>
          </a:p>
        </p:txBody>
      </p:sp>
      <p:grpSp>
        <p:nvGrpSpPr>
          <p:cNvPr id="16" name="Agrupar 15">
            <a:extLst>
              <a:ext uri="{FF2B5EF4-FFF2-40B4-BE49-F238E27FC236}">
                <a16:creationId xmlns:a16="http://schemas.microsoft.com/office/drawing/2014/main" id="{E76A802E-9866-491D-9EF3-158583661F7D}"/>
              </a:ext>
            </a:extLst>
          </p:cNvPr>
          <p:cNvGrpSpPr/>
          <p:nvPr/>
        </p:nvGrpSpPr>
        <p:grpSpPr>
          <a:xfrm>
            <a:off x="4287912" y="2221648"/>
            <a:ext cx="4486998" cy="4012500"/>
            <a:chOff x="4287912" y="2221648"/>
            <a:chExt cx="4486998" cy="4012500"/>
          </a:xfrm>
        </p:grpSpPr>
        <p:pic>
          <p:nvPicPr>
            <p:cNvPr id="9" name="Imagem 8">
              <a:extLst>
                <a:ext uri="{FF2B5EF4-FFF2-40B4-BE49-F238E27FC236}">
                  <a16:creationId xmlns:a16="http://schemas.microsoft.com/office/drawing/2014/main" id="{C4A775AA-D325-4BD9-B109-2AC711D30A2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87912" y="2221648"/>
              <a:ext cx="2448000" cy="3263999"/>
            </a:xfrm>
            <a:prstGeom prst="rect">
              <a:avLst/>
            </a:prstGeom>
          </p:spPr>
        </p:pic>
        <p:cxnSp>
          <p:nvCxnSpPr>
            <p:cNvPr id="11" name="Conector reto 10">
              <a:extLst>
                <a:ext uri="{FF2B5EF4-FFF2-40B4-BE49-F238E27FC236}">
                  <a16:creationId xmlns:a16="http://schemas.microsoft.com/office/drawing/2014/main" id="{3D330631-185C-4CB5-ACD8-FAA953824124}"/>
                </a:ext>
              </a:extLst>
            </p:cNvPr>
            <p:cNvCxnSpPr/>
            <p:nvPr/>
          </p:nvCxnSpPr>
          <p:spPr>
            <a:xfrm>
              <a:off x="6585527" y="3288146"/>
              <a:ext cx="544945" cy="193963"/>
            </a:xfrm>
            <a:prstGeom prst="line">
              <a:avLst/>
            </a:prstGeom>
            <a:ln w="28575">
              <a:solidFill>
                <a:srgbClr val="BD5738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CaixaDeTexto 11">
              <a:extLst>
                <a:ext uri="{FF2B5EF4-FFF2-40B4-BE49-F238E27FC236}">
                  <a16:creationId xmlns:a16="http://schemas.microsoft.com/office/drawing/2014/main" id="{1D6E21A0-728B-452D-8F02-0FEE50AD839E}"/>
                </a:ext>
              </a:extLst>
            </p:cNvPr>
            <p:cNvSpPr txBox="1"/>
            <p:nvPr/>
          </p:nvSpPr>
          <p:spPr>
            <a:xfrm>
              <a:off x="6982690" y="3278910"/>
              <a:ext cx="178261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b="1" dirty="0">
                  <a:solidFill>
                    <a:srgbClr val="BD5738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anque de seção transversal com área (A) igual a 0,681 m²</a:t>
              </a:r>
            </a:p>
          </p:txBody>
        </p:sp>
        <p:cxnSp>
          <p:nvCxnSpPr>
            <p:cNvPr id="14" name="Conector reto 13">
              <a:extLst>
                <a:ext uri="{FF2B5EF4-FFF2-40B4-BE49-F238E27FC236}">
                  <a16:creationId xmlns:a16="http://schemas.microsoft.com/office/drawing/2014/main" id="{D9B3D4B1-7CE6-4859-BB0B-1976BE4E14BC}"/>
                </a:ext>
              </a:extLst>
            </p:cNvPr>
            <p:cNvCxnSpPr/>
            <p:nvPr/>
          </p:nvCxnSpPr>
          <p:spPr>
            <a:xfrm>
              <a:off x="6345382" y="3879074"/>
              <a:ext cx="858982" cy="1053738"/>
            </a:xfrm>
            <a:prstGeom prst="line">
              <a:avLst/>
            </a:prstGeom>
            <a:ln w="28575">
              <a:solidFill>
                <a:srgbClr val="BD5738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CaixaDeTexto 14">
              <a:extLst>
                <a:ext uri="{FF2B5EF4-FFF2-40B4-BE49-F238E27FC236}">
                  <a16:creationId xmlns:a16="http://schemas.microsoft.com/office/drawing/2014/main" id="{5F82EB36-775F-4EA6-A173-0E5127842856}"/>
                </a:ext>
              </a:extLst>
            </p:cNvPr>
            <p:cNvSpPr txBox="1"/>
            <p:nvPr/>
          </p:nvSpPr>
          <p:spPr>
            <a:xfrm>
              <a:off x="6735912" y="4756820"/>
              <a:ext cx="2038998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b="1" dirty="0">
                  <a:solidFill>
                    <a:srgbClr val="BD5738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iezômetro (medidor de nível), onde registramos um </a:t>
              </a:r>
              <a:r>
                <a:rPr lang="pt-BR" b="1" dirty="0" err="1">
                  <a:solidFill>
                    <a:srgbClr val="BD5738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anose="05050102010706020507" pitchFamily="18" charset="2"/>
                </a:rPr>
                <a:t>D</a:t>
              </a:r>
              <a:r>
                <a:rPr lang="pt-BR" b="1" dirty="0" err="1">
                  <a:solidFill>
                    <a:srgbClr val="BD5738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h</a:t>
              </a:r>
              <a:r>
                <a:rPr lang="pt-BR" b="1" dirty="0">
                  <a:solidFill>
                    <a:srgbClr val="BD5738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em um tempo t</a:t>
              </a:r>
            </a:p>
          </p:txBody>
        </p:sp>
      </p:grpSp>
      <p:pic>
        <p:nvPicPr>
          <p:cNvPr id="17" name="Imagem 16" descr="Uma imagem contendo vestuário&#10;&#10;Descrição gerada com alta confiança">
            <a:extLst>
              <a:ext uri="{FF2B5EF4-FFF2-40B4-BE49-F238E27FC236}">
                <a16:creationId xmlns:a16="http://schemas.microsoft.com/office/drawing/2014/main" id="{2C433208-97D0-49FF-ADD2-DB487B518D2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3955" y="3871684"/>
            <a:ext cx="2255715" cy="2758679"/>
          </a:xfrm>
          <a:prstGeom prst="rect">
            <a:avLst/>
          </a:prstGeom>
        </p:spPr>
      </p:pic>
      <p:sp>
        <p:nvSpPr>
          <p:cNvPr id="18" name="Balão de Fala: Oval 17">
            <a:extLst>
              <a:ext uri="{FF2B5EF4-FFF2-40B4-BE49-F238E27FC236}">
                <a16:creationId xmlns:a16="http://schemas.microsoft.com/office/drawing/2014/main" id="{EB057B4D-828B-4002-9E92-B18D46A3DF53}"/>
              </a:ext>
            </a:extLst>
          </p:cNvPr>
          <p:cNvSpPr/>
          <p:nvPr/>
        </p:nvSpPr>
        <p:spPr>
          <a:xfrm>
            <a:off x="8774910" y="2371019"/>
            <a:ext cx="2881381" cy="1258872"/>
          </a:xfrm>
          <a:prstGeom prst="wedgeEllipseCallout">
            <a:avLst>
              <a:gd name="adj1" fmla="val 9762"/>
              <a:gd name="adj2" fmla="val 86103"/>
            </a:avLst>
          </a:prstGeom>
          <a:solidFill>
            <a:srgbClr val="84001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vazão, determinamos de forma direta!</a:t>
            </a:r>
          </a:p>
        </p:txBody>
      </p: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82CACEC9-8007-43F0-BE06-E4890F826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291891"/>
              </p:ext>
            </p:extLst>
          </p:nvPr>
        </p:nvGraphicFramePr>
        <p:xfrm>
          <a:off x="9260578" y="5659583"/>
          <a:ext cx="991785" cy="881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8" imgW="457200" imgH="406080" progId="Equation.DSMT4">
                  <p:embed/>
                </p:oleObj>
              </mc:Choice>
              <mc:Fallback>
                <p:oleObj name="Equation" r:id="rId8" imgW="457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60578" y="5659583"/>
                        <a:ext cx="991785" cy="881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1F1A7A38-380B-480F-B01A-D6E5012A81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994946"/>
              </p:ext>
            </p:extLst>
          </p:nvPr>
        </p:nvGraphicFramePr>
        <p:xfrm>
          <a:off x="6774873" y="1836024"/>
          <a:ext cx="228758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Equation" r:id="rId10" imgW="1054080" imgH="419040" progId="Equation.DSMT4">
                  <p:embed/>
                </p:oleObj>
              </mc:Choice>
              <mc:Fallback>
                <p:oleObj name="Equation" r:id="rId10" imgW="1054080" imgH="41904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82CACEC9-8007-43F0-BE06-E4890F8262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74873" y="1836024"/>
                        <a:ext cx="2287587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Imagem 22">
            <a:extLst>
              <a:ext uri="{FF2B5EF4-FFF2-40B4-BE49-F238E27FC236}">
                <a16:creationId xmlns:a16="http://schemas.microsoft.com/office/drawing/2014/main" id="{3ABE2FF1-B8EB-4863-83DA-DF67F262620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92330" y="4910466"/>
            <a:ext cx="1296592" cy="1744505"/>
          </a:xfrm>
          <a:prstGeom prst="rect">
            <a:avLst/>
          </a:prstGeom>
        </p:spPr>
      </p:pic>
      <p:sp>
        <p:nvSpPr>
          <p:cNvPr id="24" name="Balão de Fala: Oval 23">
            <a:extLst>
              <a:ext uri="{FF2B5EF4-FFF2-40B4-BE49-F238E27FC236}">
                <a16:creationId xmlns:a16="http://schemas.microsoft.com/office/drawing/2014/main" id="{6F4CC264-6DE2-4491-9764-18EAE66218C0}"/>
              </a:ext>
            </a:extLst>
          </p:cNvPr>
          <p:cNvSpPr/>
          <p:nvPr/>
        </p:nvSpPr>
        <p:spPr>
          <a:xfrm>
            <a:off x="1588922" y="4756820"/>
            <a:ext cx="3499683" cy="1237580"/>
          </a:xfrm>
          <a:prstGeom prst="wedgeEllipseCallout">
            <a:avLst>
              <a:gd name="adj1" fmla="val -61213"/>
              <a:gd name="adj2" fmla="val 20706"/>
            </a:avLst>
          </a:prstGeom>
          <a:solidFill>
            <a:srgbClr val="272727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ostaria de ver este tanque na bancada, é possível?</a:t>
            </a:r>
          </a:p>
        </p:txBody>
      </p:sp>
    </p:spTree>
    <p:extLst>
      <p:ext uri="{BB962C8B-B14F-4D97-AF65-F5344CB8AC3E}">
        <p14:creationId xmlns:p14="http://schemas.microsoft.com/office/powerpoint/2010/main" val="2591946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1">
                <a:tint val="93000"/>
                <a:satMod val="150000"/>
                <a:shade val="98000"/>
                <a:lumMod val="102000"/>
              </a:schemeClr>
            </a:gs>
            <a:gs pos="50000">
              <a:schemeClr val="bg1">
                <a:tint val="98000"/>
                <a:satMod val="130000"/>
                <a:shade val="90000"/>
                <a:lumMod val="103000"/>
              </a:schemeClr>
            </a:gs>
            <a:gs pos="100000">
              <a:schemeClr val="bg1">
                <a:shade val="63000"/>
                <a:satMod val="12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A2509F26-B5DC-4BA7-B476-4CB044237A2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mpact" panose="020B0806030902050204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B103EB1-B135-4526-B883-33228FC27F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1480000">
            <a:off x="815340" y="683404"/>
            <a:ext cx="10561320" cy="5404104"/>
          </a:xfrm>
          <a:prstGeom prst="rect">
            <a:avLst/>
          </a:prstGeom>
          <a:solidFill>
            <a:srgbClr val="FFFFFF"/>
          </a:solidFill>
          <a:ln w="3175" cap="sq" cmpd="thinThick">
            <a:solidFill>
              <a:srgbClr val="DDDDDD"/>
            </a:solidFill>
            <a:miter lim="800000"/>
          </a:ln>
          <a:effectLst>
            <a:outerShdw blurRad="266700" dist="1143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mpact" panose="020B0806030902050204"/>
              <a:ea typeface="+mn-ea"/>
              <a:cs typeface="+mn-cs"/>
            </a:endParaRP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586516A3-BF7A-4269-AF18-26531BACCD73}"/>
              </a:ext>
            </a:extLst>
          </p:cNvPr>
          <p:cNvSpPr/>
          <p:nvPr/>
        </p:nvSpPr>
        <p:spPr>
          <a:xfrm rot="21426037">
            <a:off x="7948625" y="517678"/>
            <a:ext cx="32615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BD573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1 e 12 = tubulação de recalque</a:t>
            </a:r>
            <a:endParaRPr lang="pt-BR" b="1" dirty="0">
              <a:solidFill>
                <a:srgbClr val="BD573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" name="Imagem 24">
            <a:extLst>
              <a:ext uri="{FF2B5EF4-FFF2-40B4-BE49-F238E27FC236}">
                <a16:creationId xmlns:a16="http://schemas.microsoft.com/office/drawing/2014/main" id="{8365F29D-6912-4F97-BEB8-D1224174B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8556" y="859902"/>
            <a:ext cx="9998652" cy="5074930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1478FE94-6C9F-437E-8999-453226AF647B}"/>
              </a:ext>
            </a:extLst>
          </p:cNvPr>
          <p:cNvSpPr/>
          <p:nvPr/>
        </p:nvSpPr>
        <p:spPr>
          <a:xfrm rot="21443542">
            <a:off x="1065346" y="715627"/>
            <a:ext cx="4341285" cy="4062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BD573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 = </a:t>
            </a:r>
            <a:r>
              <a:rPr lang="en-US" b="1" dirty="0" err="1">
                <a:solidFill>
                  <a:srgbClr val="BD573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álv</a:t>
            </a:r>
            <a:r>
              <a:rPr lang="en-US" b="1" dirty="0">
                <a:solidFill>
                  <a:srgbClr val="BD573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globo para controlar a vazão (Q)</a:t>
            </a:r>
            <a:endParaRPr lang="pt-BR" b="1" dirty="0">
              <a:solidFill>
                <a:srgbClr val="BD573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93DFE7F7-F76A-4F23-8F80-1DE20BD91131}"/>
              </a:ext>
            </a:extLst>
          </p:cNvPr>
          <p:cNvSpPr/>
          <p:nvPr/>
        </p:nvSpPr>
        <p:spPr>
          <a:xfrm rot="21438125">
            <a:off x="1064948" y="5851945"/>
            <a:ext cx="26372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BD573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0 = tubulação de sucção</a:t>
            </a:r>
            <a:endParaRPr lang="pt-BR" b="1" dirty="0">
              <a:solidFill>
                <a:srgbClr val="BD573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tângulo 22">
            <a:extLst>
              <a:ext uri="{FF2B5EF4-FFF2-40B4-BE49-F238E27FC236}">
                <a16:creationId xmlns:a16="http://schemas.microsoft.com/office/drawing/2014/main" id="{7CC2061F-EC52-4B56-9FBD-A584F0C34684}"/>
              </a:ext>
            </a:extLst>
          </p:cNvPr>
          <p:cNvSpPr/>
          <p:nvPr/>
        </p:nvSpPr>
        <p:spPr>
          <a:xfrm rot="21431407">
            <a:off x="4615835" y="5694800"/>
            <a:ext cx="28680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BD573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3 = tanque de distribuição</a:t>
            </a:r>
            <a:endParaRPr lang="pt-BR" b="1" dirty="0">
              <a:solidFill>
                <a:srgbClr val="BD573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35DC233E-2C88-4B2C-AD77-B3AEF551FEDE}"/>
              </a:ext>
            </a:extLst>
          </p:cNvPr>
          <p:cNvSpPr/>
          <p:nvPr/>
        </p:nvSpPr>
        <p:spPr>
          <a:xfrm rot="21439142">
            <a:off x="8397333" y="5576402"/>
            <a:ext cx="29729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BD573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4 = piezômetro p/ det. da Q</a:t>
            </a:r>
            <a:endParaRPr lang="pt-BR" b="1" dirty="0">
              <a:solidFill>
                <a:srgbClr val="BD573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Balão de Fala: Oval 25">
            <a:extLst>
              <a:ext uri="{FF2B5EF4-FFF2-40B4-BE49-F238E27FC236}">
                <a16:creationId xmlns:a16="http://schemas.microsoft.com/office/drawing/2014/main" id="{06011569-645C-41E4-A837-92FB391AB7C0}"/>
              </a:ext>
            </a:extLst>
          </p:cNvPr>
          <p:cNvSpPr/>
          <p:nvPr/>
        </p:nvSpPr>
        <p:spPr>
          <a:xfrm>
            <a:off x="6507584" y="2670132"/>
            <a:ext cx="1967346" cy="1136073"/>
          </a:xfrm>
          <a:prstGeom prst="wedgeEllipseCallout">
            <a:avLst>
              <a:gd name="adj1" fmla="val 56632"/>
              <a:gd name="adj2" fmla="val 59248"/>
            </a:avLst>
          </a:prstGeom>
          <a:solidFill>
            <a:srgbClr val="9C2E2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aro, este é o trecho da bancada!</a:t>
            </a:r>
          </a:p>
        </p:txBody>
      </p:sp>
    </p:spTree>
    <p:extLst>
      <p:ext uri="{BB962C8B-B14F-4D97-AF65-F5344CB8AC3E}">
        <p14:creationId xmlns:p14="http://schemas.microsoft.com/office/powerpoint/2010/main" val="3492164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  <p:bldP spid="5" grpId="0"/>
      <p:bldP spid="23" grpId="0"/>
      <p:bldP spid="24" grpId="0"/>
      <p:bldP spid="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B4C5BC2C-3658-4AFD-91BD-74BA1BCCBDEA}"/>
              </a:ext>
            </a:extLst>
          </p:cNvPr>
          <p:cNvSpPr/>
          <p:nvPr/>
        </p:nvSpPr>
        <p:spPr>
          <a:xfrm>
            <a:off x="230909" y="203200"/>
            <a:ext cx="11720946" cy="6497331"/>
          </a:xfrm>
          <a:prstGeom prst="rect">
            <a:avLst/>
          </a:prstGeom>
          <a:noFill/>
          <a:ln w="76200">
            <a:solidFill>
              <a:srgbClr val="EF4A2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Picture 2" descr="C:\Users\Raimundo F Ignacio\AppData\Local\Temp\SNAGHTML6fae0e90.PNG">
            <a:extLst>
              <a:ext uri="{FF2B5EF4-FFF2-40B4-BE49-F238E27FC236}">
                <a16:creationId xmlns:a16="http://schemas.microsoft.com/office/drawing/2014/main" id="{CB105AD1-4B7A-42D9-8C15-FFFBEF215C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49381" y="2371019"/>
            <a:ext cx="3440272" cy="2561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7A665F13-DCF2-4B9A-9691-0DEAA7A4F3B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331473" y="332504"/>
            <a:ext cx="1358180" cy="2243689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A4F1C958-ED88-439D-BB2E-97C55F7B1B65}"/>
              </a:ext>
            </a:extLst>
          </p:cNvPr>
          <p:cNvSpPr/>
          <p:nvPr/>
        </p:nvSpPr>
        <p:spPr>
          <a:xfrm>
            <a:off x="3872369" y="415637"/>
            <a:ext cx="7931704" cy="1108364"/>
          </a:xfrm>
          <a:prstGeom prst="wedgeEllipseCallout">
            <a:avLst>
              <a:gd name="adj1" fmla="val -58250"/>
              <a:gd name="adj2" fmla="val 14166"/>
            </a:avLst>
          </a:prstGeom>
          <a:solidFill>
            <a:srgbClr val="84001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gora é a vez da  carga manométrica!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0E9FEE2E-8339-4DC9-ADB2-66F7EF7B715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57794" y="4502150"/>
            <a:ext cx="2047875" cy="2152650"/>
          </a:xfrm>
          <a:prstGeom prst="rect">
            <a:avLst/>
          </a:prstGeom>
        </p:spPr>
      </p:pic>
      <p:sp>
        <p:nvSpPr>
          <p:cNvPr id="9" name="Balão de Pensamento: Nuvem 8">
            <a:extLst>
              <a:ext uri="{FF2B5EF4-FFF2-40B4-BE49-F238E27FC236}">
                <a16:creationId xmlns:a16="http://schemas.microsoft.com/office/drawing/2014/main" id="{33F17C2F-1560-4BFF-83DE-6F5AB414E9E7}"/>
              </a:ext>
            </a:extLst>
          </p:cNvPr>
          <p:cNvSpPr/>
          <p:nvPr/>
        </p:nvSpPr>
        <p:spPr>
          <a:xfrm>
            <a:off x="5588000" y="1856510"/>
            <a:ext cx="5994400" cy="1366982"/>
          </a:xfrm>
          <a:prstGeom prst="cloudCallout">
            <a:avLst>
              <a:gd name="adj1" fmla="val 34945"/>
              <a:gd name="adj2" fmla="val 159797"/>
            </a:avLst>
          </a:prstGeom>
          <a:solidFill>
            <a:srgbClr val="83001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É só aplicar a equação da energia entre as seções de entrada e saída da bomba com o PHR no eixo da bomba!</a:t>
            </a:r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B2B7CB55-6FC1-4685-94C0-117C40AFA6D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1289" y="3216295"/>
            <a:ext cx="3154493" cy="3433034"/>
          </a:xfrm>
          <a:prstGeom prst="rect">
            <a:avLst/>
          </a:prstGeom>
        </p:spPr>
      </p:pic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D46ADA66-8991-49C2-9D0F-7E46804C0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575353"/>
              </p:ext>
            </p:extLst>
          </p:nvPr>
        </p:nvGraphicFramePr>
        <p:xfrm>
          <a:off x="460375" y="5164138"/>
          <a:ext cx="4467225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9" name="Equation" r:id="rId8" imgW="2654280" imgH="723600" progId="Equation.DSMT4">
                  <p:embed/>
                </p:oleObj>
              </mc:Choice>
              <mc:Fallback>
                <p:oleObj name="Equation" r:id="rId8" imgW="2654280" imgH="723600" progId="Equation.DSMT4">
                  <p:embed/>
                  <p:pic>
                    <p:nvPicPr>
                      <p:cNvPr id="4" name="Objeto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0375" y="5164138"/>
                        <a:ext cx="4467225" cy="12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A39E78E0-D6F3-4946-8816-64106E320EB5}"/>
              </a:ext>
            </a:extLst>
          </p:cNvPr>
          <p:cNvCxnSpPr/>
          <p:nvPr/>
        </p:nvCxnSpPr>
        <p:spPr>
          <a:xfrm>
            <a:off x="1560945" y="5773592"/>
            <a:ext cx="332510" cy="55331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19509BB6-0E21-4BC2-AEB5-25933A1E6458}"/>
              </a:ext>
            </a:extLst>
          </p:cNvPr>
          <p:cNvSpPr txBox="1"/>
          <p:nvPr/>
        </p:nvSpPr>
        <p:spPr>
          <a:xfrm>
            <a:off x="1786957" y="6229364"/>
            <a:ext cx="516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BD573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EEE6784B-03E6-4E3A-A2E1-A4D246E25F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861726"/>
              </p:ext>
            </p:extLst>
          </p:nvPr>
        </p:nvGraphicFramePr>
        <p:xfrm>
          <a:off x="3464324" y="4508460"/>
          <a:ext cx="1347133" cy="35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" name="Equation" r:id="rId10" imgW="863280" imgH="228600" progId="Equation.DSMT4">
                  <p:embed/>
                </p:oleObj>
              </mc:Choice>
              <mc:Fallback>
                <p:oleObj name="Equation" r:id="rId10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64324" y="4508460"/>
                        <a:ext cx="1347133" cy="356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eta: para Baixo 15">
            <a:extLst>
              <a:ext uri="{FF2B5EF4-FFF2-40B4-BE49-F238E27FC236}">
                <a16:creationId xmlns:a16="http://schemas.microsoft.com/office/drawing/2014/main" id="{91D41B2E-A9FA-48CD-8EB6-412075147DCD}"/>
              </a:ext>
            </a:extLst>
          </p:cNvPr>
          <p:cNvSpPr/>
          <p:nvPr/>
        </p:nvSpPr>
        <p:spPr>
          <a:xfrm>
            <a:off x="4054764" y="4948490"/>
            <a:ext cx="166254" cy="667220"/>
          </a:xfrm>
          <a:prstGeom prst="downArrow">
            <a:avLst/>
          </a:prstGeom>
          <a:solidFill>
            <a:srgbClr val="83001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8" name="Conector de Seta Reta 17">
            <a:extLst>
              <a:ext uri="{FF2B5EF4-FFF2-40B4-BE49-F238E27FC236}">
                <a16:creationId xmlns:a16="http://schemas.microsoft.com/office/drawing/2014/main" id="{11629741-5896-45E9-8A4E-CD2BC2A8DDD5}"/>
              </a:ext>
            </a:extLst>
          </p:cNvPr>
          <p:cNvCxnSpPr/>
          <p:nvPr/>
        </p:nvCxnSpPr>
        <p:spPr>
          <a:xfrm flipH="1">
            <a:off x="1016000" y="6132945"/>
            <a:ext cx="230909" cy="193964"/>
          </a:xfrm>
          <a:prstGeom prst="straightConnector1">
            <a:avLst/>
          </a:prstGeom>
          <a:ln w="38100">
            <a:solidFill>
              <a:srgbClr val="ED4A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F65FB74F-A8D7-4795-B2C9-5BCD558A6AAE}"/>
              </a:ext>
            </a:extLst>
          </p:cNvPr>
          <p:cNvSpPr txBox="1"/>
          <p:nvPr/>
        </p:nvSpPr>
        <p:spPr>
          <a:xfrm>
            <a:off x="730546" y="6234317"/>
            <a:ext cx="6373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D</a:t>
            </a:r>
            <a:r>
              <a:rPr lang="pt-BR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</a:t>
            </a:r>
            <a:endParaRPr lang="pt-BR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8159E097-0880-4209-B4B3-FFAF2D27F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699865"/>
              </p:ext>
            </p:extLst>
          </p:nvPr>
        </p:nvGraphicFramePr>
        <p:xfrm>
          <a:off x="3464164" y="1607437"/>
          <a:ext cx="2307581" cy="708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1" name="Equation" r:id="rId12" imgW="1447560" imgH="444240" progId="Equation.DSMT4">
                  <p:embed/>
                </p:oleObj>
              </mc:Choice>
              <mc:Fallback>
                <p:oleObj name="Equation" r:id="rId12" imgW="1447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64164" y="1607437"/>
                        <a:ext cx="2307581" cy="708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B424FB8D-B68F-4063-A52C-559672A01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22560"/>
              </p:ext>
            </p:extLst>
          </p:nvPr>
        </p:nvGraphicFramePr>
        <p:xfrm>
          <a:off x="486281" y="5080702"/>
          <a:ext cx="33131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2" name="Equation" r:id="rId14" imgW="1968480" imgH="228600" progId="Equation.DSMT4">
                  <p:embed/>
                </p:oleObj>
              </mc:Choice>
              <mc:Fallback>
                <p:oleObj name="Equation" r:id="rId14" imgW="1968480" imgH="2286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D46ADA66-8991-49C2-9D0F-7E46804C0C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6281" y="5080702"/>
                        <a:ext cx="3313112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752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/>
      <p:bldP spid="16" grpId="0" animBg="1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A9194035-413C-4391-BB57-04C9AEDAE0E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" b="7904"/>
          <a:stretch/>
        </p:blipFill>
        <p:spPr>
          <a:xfrm>
            <a:off x="838200" y="-3810"/>
            <a:ext cx="9928860" cy="6858001"/>
          </a:xfrm>
          <a:prstGeom prst="rect">
            <a:avLst/>
          </a:prstGeom>
        </p:spPr>
      </p:pic>
      <p:pic>
        <p:nvPicPr>
          <p:cNvPr id="11" name="Picture 6">
            <a:extLst>
              <a:ext uri="{FF2B5EF4-FFF2-40B4-BE49-F238E27FC236}">
                <a16:creationId xmlns:a16="http://schemas.microsoft.com/office/drawing/2014/main" id="{CB607B98-7700-4DC9-8BE8-A876255F9C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DC684EB3-CDCA-446F-9119-920974B6E3FF}"/>
              </a:ext>
            </a:extLst>
          </p:cNvPr>
          <p:cNvSpPr/>
          <p:nvPr/>
        </p:nvSpPr>
        <p:spPr>
          <a:xfrm>
            <a:off x="9142761" y="4470993"/>
            <a:ext cx="288275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b="1" dirty="0">
                <a:solidFill>
                  <a:srgbClr val="BD573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 as cotas para corrigir </a:t>
            </a:r>
          </a:p>
          <a:p>
            <a:pPr algn="ctr"/>
            <a:r>
              <a:rPr lang="pt-BR" b="1" dirty="0">
                <a:solidFill>
                  <a:srgbClr val="BD573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 pressões manométricas </a:t>
            </a:r>
          </a:p>
          <a:p>
            <a:pPr algn="ctr"/>
            <a:r>
              <a:rPr lang="pt-BR" b="1" dirty="0">
                <a:solidFill>
                  <a:srgbClr val="BD573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esta experiência.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A39F4C2E-F1FC-496F-9EB5-18E1787E4540}"/>
              </a:ext>
            </a:extLst>
          </p:cNvPr>
          <p:cNvSpPr/>
          <p:nvPr/>
        </p:nvSpPr>
        <p:spPr>
          <a:xfrm>
            <a:off x="101600" y="4749861"/>
            <a:ext cx="22017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dirty="0">
                <a:solidFill>
                  <a:srgbClr val="BD573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isualizando a seção </a:t>
            </a:r>
          </a:p>
          <a:p>
            <a:pPr algn="ctr"/>
            <a:r>
              <a:rPr lang="pt-BR" b="1" dirty="0">
                <a:solidFill>
                  <a:srgbClr val="BD573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 entrada </a:t>
            </a:r>
          </a:p>
        </p:txBody>
      </p:sp>
      <p:cxnSp>
        <p:nvCxnSpPr>
          <p:cNvPr id="47" name="Conector de Seta Reta 46">
            <a:extLst>
              <a:ext uri="{FF2B5EF4-FFF2-40B4-BE49-F238E27FC236}">
                <a16:creationId xmlns:a16="http://schemas.microsoft.com/office/drawing/2014/main" id="{1F5B1780-51AA-490D-A7B5-AF7C8C4C5B08}"/>
              </a:ext>
            </a:extLst>
          </p:cNvPr>
          <p:cNvCxnSpPr>
            <a:cxnSpLocks/>
          </p:cNvCxnSpPr>
          <p:nvPr/>
        </p:nvCxnSpPr>
        <p:spPr>
          <a:xfrm>
            <a:off x="2096655" y="5108282"/>
            <a:ext cx="3195781" cy="572082"/>
          </a:xfrm>
          <a:prstGeom prst="straightConnector1">
            <a:avLst/>
          </a:prstGeom>
          <a:ln w="38100">
            <a:solidFill>
              <a:srgbClr val="BD5738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tângulo 49">
            <a:extLst>
              <a:ext uri="{FF2B5EF4-FFF2-40B4-BE49-F238E27FC236}">
                <a16:creationId xmlns:a16="http://schemas.microsoft.com/office/drawing/2014/main" id="{7D4AC4A2-DB67-4FAE-8832-75532007981F}"/>
              </a:ext>
            </a:extLst>
          </p:cNvPr>
          <p:cNvSpPr/>
          <p:nvPr/>
        </p:nvSpPr>
        <p:spPr>
          <a:xfrm>
            <a:off x="220366" y="454521"/>
            <a:ext cx="22017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dirty="0">
                <a:solidFill>
                  <a:srgbClr val="BD573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isualizando a seção </a:t>
            </a:r>
          </a:p>
          <a:p>
            <a:pPr algn="ctr"/>
            <a:r>
              <a:rPr lang="pt-BR" b="1" dirty="0">
                <a:solidFill>
                  <a:srgbClr val="BD573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 saída </a:t>
            </a:r>
          </a:p>
        </p:txBody>
      </p:sp>
      <p:cxnSp>
        <p:nvCxnSpPr>
          <p:cNvPr id="52" name="Conector de Seta Reta 51">
            <a:extLst>
              <a:ext uri="{FF2B5EF4-FFF2-40B4-BE49-F238E27FC236}">
                <a16:creationId xmlns:a16="http://schemas.microsoft.com/office/drawing/2014/main" id="{09F1CC91-75F4-4630-A26E-97BBD74921E5}"/>
              </a:ext>
            </a:extLst>
          </p:cNvPr>
          <p:cNvCxnSpPr>
            <a:cxnSpLocks/>
          </p:cNvCxnSpPr>
          <p:nvPr/>
        </p:nvCxnSpPr>
        <p:spPr>
          <a:xfrm>
            <a:off x="2096655" y="777686"/>
            <a:ext cx="4436120" cy="2798348"/>
          </a:xfrm>
          <a:prstGeom prst="straightConnector1">
            <a:avLst/>
          </a:prstGeom>
          <a:ln w="38100">
            <a:solidFill>
              <a:srgbClr val="BD5738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onector reto 54">
            <a:extLst>
              <a:ext uri="{FF2B5EF4-FFF2-40B4-BE49-F238E27FC236}">
                <a16:creationId xmlns:a16="http://schemas.microsoft.com/office/drawing/2014/main" id="{AA959596-F8B6-44D6-8DE4-763660D459F2}"/>
              </a:ext>
            </a:extLst>
          </p:cNvPr>
          <p:cNvCxnSpPr/>
          <p:nvPr/>
        </p:nvCxnSpPr>
        <p:spPr>
          <a:xfrm flipH="1" flipV="1">
            <a:off x="6096000" y="2950590"/>
            <a:ext cx="3142268" cy="1982068"/>
          </a:xfrm>
          <a:prstGeom prst="line">
            <a:avLst/>
          </a:prstGeom>
          <a:ln w="28575">
            <a:solidFill>
              <a:srgbClr val="BD573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ctor reto 56">
            <a:extLst>
              <a:ext uri="{FF2B5EF4-FFF2-40B4-BE49-F238E27FC236}">
                <a16:creationId xmlns:a16="http://schemas.microsoft.com/office/drawing/2014/main" id="{97A3DC74-C929-465F-873A-4DBBBEA27FE3}"/>
              </a:ext>
            </a:extLst>
          </p:cNvPr>
          <p:cNvCxnSpPr/>
          <p:nvPr/>
        </p:nvCxnSpPr>
        <p:spPr>
          <a:xfrm flipH="1" flipV="1">
            <a:off x="4562573" y="4749861"/>
            <a:ext cx="4716596" cy="182797"/>
          </a:xfrm>
          <a:prstGeom prst="line">
            <a:avLst/>
          </a:prstGeom>
          <a:ln w="28575">
            <a:solidFill>
              <a:srgbClr val="BD573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9" name="Imagem 58">
            <a:extLst>
              <a:ext uri="{FF2B5EF4-FFF2-40B4-BE49-F238E27FC236}">
                <a16:creationId xmlns:a16="http://schemas.microsoft.com/office/drawing/2014/main" id="{61119008-6DB0-4AE4-8DBA-59BF346EE5A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314766" y="-7619"/>
            <a:ext cx="1877234" cy="2080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5272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Agrupar 59">
            <a:extLst>
              <a:ext uri="{FF2B5EF4-FFF2-40B4-BE49-F238E27FC236}">
                <a16:creationId xmlns:a16="http://schemas.microsoft.com/office/drawing/2014/main" id="{B332F4FC-6690-447E-80D6-790DD948E254}"/>
              </a:ext>
            </a:extLst>
          </p:cNvPr>
          <p:cNvGrpSpPr/>
          <p:nvPr/>
        </p:nvGrpSpPr>
        <p:grpSpPr>
          <a:xfrm>
            <a:off x="6244432" y="257320"/>
            <a:ext cx="5018592" cy="3171680"/>
            <a:chOff x="1695161" y="366713"/>
            <a:chExt cx="5018592" cy="3171680"/>
          </a:xfrm>
        </p:grpSpPr>
        <p:grpSp>
          <p:nvGrpSpPr>
            <p:cNvPr id="57" name="Agrupar 56">
              <a:extLst>
                <a:ext uri="{FF2B5EF4-FFF2-40B4-BE49-F238E27FC236}">
                  <a16:creationId xmlns:a16="http://schemas.microsoft.com/office/drawing/2014/main" id="{D10CC9F3-82D9-4B20-84E8-E80E5C31CE00}"/>
                </a:ext>
              </a:extLst>
            </p:cNvPr>
            <p:cNvGrpSpPr/>
            <p:nvPr/>
          </p:nvGrpSpPr>
          <p:grpSpPr>
            <a:xfrm>
              <a:off x="1695161" y="366713"/>
              <a:ext cx="5018592" cy="3171680"/>
              <a:chOff x="1695161" y="366713"/>
              <a:chExt cx="5018592" cy="3171680"/>
            </a:xfrm>
          </p:grpSpPr>
          <p:grpSp>
            <p:nvGrpSpPr>
              <p:cNvPr id="55" name="Agrupar 54">
                <a:extLst>
                  <a:ext uri="{FF2B5EF4-FFF2-40B4-BE49-F238E27FC236}">
                    <a16:creationId xmlns:a16="http://schemas.microsoft.com/office/drawing/2014/main" id="{35F92FF0-832E-4F99-B5F6-1C8376A57103}"/>
                  </a:ext>
                </a:extLst>
              </p:cNvPr>
              <p:cNvGrpSpPr/>
              <p:nvPr/>
            </p:nvGrpSpPr>
            <p:grpSpPr>
              <a:xfrm>
                <a:off x="1695161" y="366713"/>
                <a:ext cx="4552950" cy="3171680"/>
                <a:chOff x="1695161" y="366713"/>
                <a:chExt cx="4552950" cy="3171680"/>
              </a:xfrm>
            </p:grpSpPr>
            <p:grpSp>
              <p:nvGrpSpPr>
                <p:cNvPr id="52" name="Agrupar 51">
                  <a:extLst>
                    <a:ext uri="{FF2B5EF4-FFF2-40B4-BE49-F238E27FC236}">
                      <a16:creationId xmlns:a16="http://schemas.microsoft.com/office/drawing/2014/main" id="{4389920D-3621-4A30-88C7-F582F9C9D594}"/>
                    </a:ext>
                  </a:extLst>
                </p:cNvPr>
                <p:cNvGrpSpPr/>
                <p:nvPr/>
              </p:nvGrpSpPr>
              <p:grpSpPr>
                <a:xfrm>
                  <a:off x="1695161" y="585643"/>
                  <a:ext cx="4552950" cy="2952750"/>
                  <a:chOff x="1695161" y="585643"/>
                  <a:chExt cx="4552950" cy="2952750"/>
                </a:xfrm>
              </p:grpSpPr>
              <p:grpSp>
                <p:nvGrpSpPr>
                  <p:cNvPr id="48" name="Agrupar 47">
                    <a:extLst>
                      <a:ext uri="{FF2B5EF4-FFF2-40B4-BE49-F238E27FC236}">
                        <a16:creationId xmlns:a16="http://schemas.microsoft.com/office/drawing/2014/main" id="{66669D84-5D45-47BD-BD96-1F333750C50D}"/>
                      </a:ext>
                    </a:extLst>
                  </p:cNvPr>
                  <p:cNvGrpSpPr/>
                  <p:nvPr/>
                </p:nvGrpSpPr>
                <p:grpSpPr>
                  <a:xfrm>
                    <a:off x="1695161" y="585643"/>
                    <a:ext cx="4552950" cy="2952750"/>
                    <a:chOff x="1695161" y="585643"/>
                    <a:chExt cx="4552950" cy="2952750"/>
                  </a:xfrm>
                </p:grpSpPr>
                <p:pic>
                  <p:nvPicPr>
                    <p:cNvPr id="46" name="Imagem 45">
                      <a:extLst>
                        <a:ext uri="{FF2B5EF4-FFF2-40B4-BE49-F238E27FC236}">
                          <a16:creationId xmlns:a16="http://schemas.microsoft.com/office/drawing/2014/main" id="{BCD41C00-D5F3-4C2A-9F17-07772050DD3F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4"/>
                    <a:stretch>
                      <a:fillRect/>
                    </a:stretch>
                  </p:blipFill>
                  <p:spPr>
                    <a:xfrm>
                      <a:off x="1695161" y="585643"/>
                      <a:ext cx="4552950" cy="2952750"/>
                    </a:xfrm>
                    <a:prstGeom prst="rect">
                      <a:avLst/>
                    </a:prstGeom>
                  </p:spPr>
                </p:pic>
                <p:sp>
                  <p:nvSpPr>
                    <p:cNvPr id="47" name="CaixaDeTexto 46">
                      <a:extLst>
                        <a:ext uri="{FF2B5EF4-FFF2-40B4-BE49-F238E27FC236}">
                          <a16:creationId xmlns:a16="http://schemas.microsoft.com/office/drawing/2014/main" id="{F22AFEB7-B8E5-475B-9B16-F3745D47271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205018" y="1877352"/>
                      <a:ext cx="766618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pt-BR" b="1" dirty="0">
                          <a:solidFill>
                            <a:srgbClr val="BD5738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(e)</a:t>
                      </a:r>
                    </a:p>
                  </p:txBody>
                </p:sp>
              </p:grpSp>
              <p:graphicFrame>
                <p:nvGraphicFramePr>
                  <p:cNvPr id="49" name="Objeto 48">
                    <a:extLst>
                      <a:ext uri="{FF2B5EF4-FFF2-40B4-BE49-F238E27FC236}">
                        <a16:creationId xmlns:a16="http://schemas.microsoft.com/office/drawing/2014/main" id="{8B53234B-7E8A-4CFC-832B-5C63A678CEBB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849746051"/>
                      </p:ext>
                    </p:extLst>
                  </p:nvPr>
                </p:nvGraphicFramePr>
                <p:xfrm>
                  <a:off x="2571173" y="2515754"/>
                  <a:ext cx="486064" cy="62493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888" name="Equation" r:id="rId5" imgW="177480" imgH="228600" progId="Equation.DSMT4">
                          <p:embed/>
                        </p:oleObj>
                      </mc:Choice>
                      <mc:Fallback>
                        <p:oleObj name="Equation" r:id="rId5" imgW="177480" imgH="2286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571173" y="2515754"/>
                                <a:ext cx="486064" cy="624939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1" name="Objeto 50">
                    <a:extLst>
                      <a:ext uri="{FF2B5EF4-FFF2-40B4-BE49-F238E27FC236}">
                        <a16:creationId xmlns:a16="http://schemas.microsoft.com/office/drawing/2014/main" id="{C62F8819-EEA7-42AD-A153-015336A8275B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98553531"/>
                      </p:ext>
                    </p:extLst>
                  </p:nvPr>
                </p:nvGraphicFramePr>
                <p:xfrm>
                  <a:off x="3182938" y="784225"/>
                  <a:ext cx="450850" cy="6238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889" name="Equation" r:id="rId7" imgW="164880" imgH="228600" progId="Equation.DSMT4">
                          <p:embed/>
                        </p:oleObj>
                      </mc:Choice>
                      <mc:Fallback>
                        <p:oleObj name="Equation" r:id="rId7" imgW="164880" imgH="228600" progId="Equation.DSMT4">
                          <p:embed/>
                          <p:pic>
                            <p:nvPicPr>
                              <p:cNvPr id="49" name="Objeto 48">
                                <a:extLst>
                                  <a:ext uri="{FF2B5EF4-FFF2-40B4-BE49-F238E27FC236}">
                                    <a16:creationId xmlns:a16="http://schemas.microsoft.com/office/drawing/2014/main" id="{8B53234B-7E8A-4CFC-832B-5C63A678CEBB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82938" y="784225"/>
                                <a:ext cx="450850" cy="62388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53" name="Objeto 52">
                  <a:extLst>
                    <a:ext uri="{FF2B5EF4-FFF2-40B4-BE49-F238E27FC236}">
                      <a16:creationId xmlns:a16="http://schemas.microsoft.com/office/drawing/2014/main" id="{913E95DF-59BC-49B3-9C35-331E5636A7E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86565979"/>
                    </p:ext>
                  </p:extLst>
                </p:nvPr>
              </p:nvGraphicFramePr>
              <p:xfrm>
                <a:off x="4565072" y="366914"/>
                <a:ext cx="486063" cy="4374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890" name="Equation" r:id="rId9" imgW="253800" imgH="228600" progId="Equation.DSMT4">
                        <p:embed/>
                      </p:oleObj>
                    </mc:Choice>
                    <mc:Fallback>
                      <p:oleObj name="Equation" r:id="rId9" imgW="25380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65072" y="366914"/>
                              <a:ext cx="486063" cy="43745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" name="Objeto 53">
                  <a:extLst>
                    <a:ext uri="{FF2B5EF4-FFF2-40B4-BE49-F238E27FC236}">
                      <a16:creationId xmlns:a16="http://schemas.microsoft.com/office/drawing/2014/main" id="{4E5A9082-E043-4FE5-83E9-D18A916E464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83568113"/>
                    </p:ext>
                  </p:extLst>
                </p:nvPr>
              </p:nvGraphicFramePr>
              <p:xfrm>
                <a:off x="5457825" y="366713"/>
                <a:ext cx="460375" cy="4381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891" name="Equation" r:id="rId11" imgW="241200" imgH="228600" progId="Equation.DSMT4">
                        <p:embed/>
                      </p:oleObj>
                    </mc:Choice>
                    <mc:Fallback>
                      <p:oleObj name="Equation" r:id="rId11" imgW="241200" imgH="228600" progId="Equation.DSMT4">
                        <p:embed/>
                        <p:pic>
                          <p:nvPicPr>
                            <p:cNvPr id="53" name="Objeto 52">
                              <a:extLst>
                                <a:ext uri="{FF2B5EF4-FFF2-40B4-BE49-F238E27FC236}">
                                  <a16:creationId xmlns:a16="http://schemas.microsoft.com/office/drawing/2014/main" id="{913E95DF-59BC-49B3-9C35-331E5636A7E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457825" y="366713"/>
                              <a:ext cx="460375" cy="4381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6" name="CaixaDeTexto 55">
                <a:extLst>
                  <a:ext uri="{FF2B5EF4-FFF2-40B4-BE49-F238E27FC236}">
                    <a16:creationId xmlns:a16="http://schemas.microsoft.com/office/drawing/2014/main" id="{6056C18B-FAC4-45B3-977C-7CF76B9FE68A}"/>
                  </a:ext>
                </a:extLst>
              </p:cNvPr>
              <p:cNvSpPr txBox="1"/>
              <p:nvPr/>
            </p:nvSpPr>
            <p:spPr>
              <a:xfrm>
                <a:off x="5716226" y="1223447"/>
                <a:ext cx="99752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b="1" dirty="0">
                    <a:solidFill>
                      <a:srgbClr val="BD5738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y</a:t>
                </a:r>
              </a:p>
            </p:txBody>
          </p:sp>
        </p:grpSp>
        <p:sp>
          <p:nvSpPr>
            <p:cNvPr id="59" name="CaixaDeTexto 58">
              <a:extLst>
                <a:ext uri="{FF2B5EF4-FFF2-40B4-BE49-F238E27FC236}">
                  <a16:creationId xmlns:a16="http://schemas.microsoft.com/office/drawing/2014/main" id="{4061D77C-1CE0-4F7E-8C04-D3251604D648}"/>
                </a:ext>
              </a:extLst>
            </p:cNvPr>
            <p:cNvSpPr txBox="1"/>
            <p:nvPr/>
          </p:nvSpPr>
          <p:spPr>
            <a:xfrm>
              <a:off x="2695503" y="1877352"/>
              <a:ext cx="10252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="1" dirty="0" err="1">
                  <a:solidFill>
                    <a:srgbClr val="BD5738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anose="05050102010706020507" pitchFamily="18" charset="2"/>
                </a:rPr>
                <a:t>D</a:t>
              </a:r>
              <a:r>
                <a:rPr lang="pt-BR" b="1" dirty="0" err="1">
                  <a:solidFill>
                    <a:srgbClr val="BD5738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z</a:t>
              </a:r>
              <a:endParaRPr lang="pt-BR" b="1" dirty="0">
                <a:solidFill>
                  <a:srgbClr val="BD573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61" name="Retângulo 60">
            <a:extLst>
              <a:ext uri="{FF2B5EF4-FFF2-40B4-BE49-F238E27FC236}">
                <a16:creationId xmlns:a16="http://schemas.microsoft.com/office/drawing/2014/main" id="{639640E1-B0B8-4E8A-B7D9-D925727EF4C5}"/>
              </a:ext>
            </a:extLst>
          </p:cNvPr>
          <p:cNvSpPr/>
          <p:nvPr/>
        </p:nvSpPr>
        <p:spPr>
          <a:xfrm>
            <a:off x="230909" y="203200"/>
            <a:ext cx="11720946" cy="6497331"/>
          </a:xfrm>
          <a:prstGeom prst="rect">
            <a:avLst/>
          </a:prstGeom>
          <a:noFill/>
          <a:ln w="76200">
            <a:solidFill>
              <a:srgbClr val="EF4A2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64" name="Imagem 63" descr="Uma imagem contendo texto&#10;&#10;Descrição gerada com alta confiança">
            <a:extLst>
              <a:ext uri="{FF2B5EF4-FFF2-40B4-BE49-F238E27FC236}">
                <a16:creationId xmlns:a16="http://schemas.microsoft.com/office/drawing/2014/main" id="{FF7E65D1-3EC4-4FFC-A739-98B8AA0BDA8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91898" y="450736"/>
            <a:ext cx="2918713" cy="2248095"/>
          </a:xfrm>
          <a:prstGeom prst="rect">
            <a:avLst/>
          </a:prstGeom>
        </p:spPr>
      </p:pic>
      <p:sp>
        <p:nvSpPr>
          <p:cNvPr id="62" name="Texto explicativo em elipse 69">
            <a:extLst>
              <a:ext uri="{FF2B5EF4-FFF2-40B4-BE49-F238E27FC236}">
                <a16:creationId xmlns:a16="http://schemas.microsoft.com/office/drawing/2014/main" id="{6B19117D-47A8-41AB-881E-9A4C2DCC84E6}"/>
              </a:ext>
            </a:extLst>
          </p:cNvPr>
          <p:cNvSpPr/>
          <p:nvPr/>
        </p:nvSpPr>
        <p:spPr>
          <a:xfrm>
            <a:off x="2578005" y="575401"/>
            <a:ext cx="3889616" cy="878132"/>
          </a:xfrm>
          <a:prstGeom prst="wedgeEllipseCallout">
            <a:avLst>
              <a:gd name="adj1" fmla="val -69202"/>
              <a:gd name="adj2" fmla="val 34101"/>
            </a:avLst>
          </a:prstGeom>
          <a:solidFill>
            <a:srgbClr val="830010"/>
          </a:solidFill>
          <a:ln>
            <a:solidFill>
              <a:srgbClr val="28252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Esquematicamente, temos: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65" name="Objeto 64">
            <a:extLst>
              <a:ext uri="{FF2B5EF4-FFF2-40B4-BE49-F238E27FC236}">
                <a16:creationId xmlns:a16="http://schemas.microsoft.com/office/drawing/2014/main" id="{A180A0AE-4991-4E7C-889F-4589B75F9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619975"/>
              </p:ext>
            </p:extLst>
          </p:nvPr>
        </p:nvGraphicFramePr>
        <p:xfrm>
          <a:off x="3252715" y="1463882"/>
          <a:ext cx="2736959" cy="488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2" name="Equation" r:id="rId14" imgW="1422360" imgH="253800" progId="Equation.DSMT4">
                  <p:embed/>
                </p:oleObj>
              </mc:Choice>
              <mc:Fallback>
                <p:oleObj name="Equation" r:id="rId14" imgW="1422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52715" y="1463882"/>
                        <a:ext cx="2736959" cy="488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to 65">
            <a:extLst>
              <a:ext uri="{FF2B5EF4-FFF2-40B4-BE49-F238E27FC236}">
                <a16:creationId xmlns:a16="http://schemas.microsoft.com/office/drawing/2014/main" id="{683927E9-4937-46AA-9198-05A730CF6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720389"/>
              </p:ext>
            </p:extLst>
          </p:nvPr>
        </p:nvGraphicFramePr>
        <p:xfrm>
          <a:off x="3698875" y="2027238"/>
          <a:ext cx="18811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3" name="Equation" r:id="rId16" imgW="977760" imgH="228600" progId="Equation.DSMT4">
                  <p:embed/>
                </p:oleObj>
              </mc:Choice>
              <mc:Fallback>
                <p:oleObj name="Equation" r:id="rId16" imgW="977760" imgH="228600" progId="Equation.DSMT4">
                  <p:embed/>
                  <p:pic>
                    <p:nvPicPr>
                      <p:cNvPr id="65" name="Objeto 64">
                        <a:extLst>
                          <a:ext uri="{FF2B5EF4-FFF2-40B4-BE49-F238E27FC236}">
                            <a16:creationId xmlns:a16="http://schemas.microsoft.com/office/drawing/2014/main" id="{A180A0AE-4991-4E7C-889F-4589B75F9C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98875" y="2027238"/>
                        <a:ext cx="1881188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to 66">
            <a:extLst>
              <a:ext uri="{FF2B5EF4-FFF2-40B4-BE49-F238E27FC236}">
                <a16:creationId xmlns:a16="http://schemas.microsoft.com/office/drawing/2014/main" id="{1A5956C8-9D0F-4720-BEBF-B5F22E87F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702056"/>
              </p:ext>
            </p:extLst>
          </p:nvPr>
        </p:nvGraphicFramePr>
        <p:xfrm>
          <a:off x="1908175" y="2656761"/>
          <a:ext cx="48625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4" name="Equation" r:id="rId18" imgW="2527200" imgH="228600" progId="Equation.DSMT4">
                  <p:embed/>
                </p:oleObj>
              </mc:Choice>
              <mc:Fallback>
                <p:oleObj name="Equation" r:id="rId18" imgW="2527200" imgH="228600" progId="Equation.DSMT4">
                  <p:embed/>
                  <p:pic>
                    <p:nvPicPr>
                      <p:cNvPr id="66" name="Objeto 65">
                        <a:extLst>
                          <a:ext uri="{FF2B5EF4-FFF2-40B4-BE49-F238E27FC236}">
                            <a16:creationId xmlns:a16="http://schemas.microsoft.com/office/drawing/2014/main" id="{683927E9-4937-46AA-9198-05A730CF6F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08175" y="2656761"/>
                        <a:ext cx="4862513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to 68">
            <a:extLst>
              <a:ext uri="{FF2B5EF4-FFF2-40B4-BE49-F238E27FC236}">
                <a16:creationId xmlns:a16="http://schemas.microsoft.com/office/drawing/2014/main" id="{085F5F03-008C-433E-B632-67582F20B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751675"/>
              </p:ext>
            </p:extLst>
          </p:nvPr>
        </p:nvGraphicFramePr>
        <p:xfrm>
          <a:off x="1571625" y="3317875"/>
          <a:ext cx="39830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5" name="Equation" r:id="rId20" imgW="2070000" imgH="228600" progId="Equation.DSMT4">
                  <p:embed/>
                </p:oleObj>
              </mc:Choice>
              <mc:Fallback>
                <p:oleObj name="Equation" r:id="rId20" imgW="2070000" imgH="228600" progId="Equation.DSMT4">
                  <p:embed/>
                  <p:pic>
                    <p:nvPicPr>
                      <p:cNvPr id="67" name="Objeto 66">
                        <a:extLst>
                          <a:ext uri="{FF2B5EF4-FFF2-40B4-BE49-F238E27FC236}">
                            <a16:creationId xmlns:a16="http://schemas.microsoft.com/office/drawing/2014/main" id="{1A5956C8-9D0F-4720-BEBF-B5F22E87FD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571625" y="3317875"/>
                        <a:ext cx="3983038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to 69">
            <a:extLst>
              <a:ext uri="{FF2B5EF4-FFF2-40B4-BE49-F238E27FC236}">
                <a16:creationId xmlns:a16="http://schemas.microsoft.com/office/drawing/2014/main" id="{E00300A6-0B44-40B8-83DB-1985EA092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3533"/>
              </p:ext>
            </p:extLst>
          </p:nvPr>
        </p:nvGraphicFramePr>
        <p:xfrm>
          <a:off x="4213071" y="5843023"/>
          <a:ext cx="41687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6" name="Equation" r:id="rId22" imgW="2476440" imgH="495000" progId="Equation.DSMT4">
                  <p:embed/>
                </p:oleObj>
              </mc:Choice>
              <mc:Fallback>
                <p:oleObj name="Equation" r:id="rId22" imgW="2476440" imgH="4950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D46ADA66-8991-49C2-9D0F-7E46804C0C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13071" y="5843023"/>
                        <a:ext cx="4168775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" name="Imagem 71">
            <a:extLst>
              <a:ext uri="{FF2B5EF4-FFF2-40B4-BE49-F238E27FC236}">
                <a16:creationId xmlns:a16="http://schemas.microsoft.com/office/drawing/2014/main" id="{07D6F638-36A2-4F4B-BBC9-4978AAB5BB55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32880" y="3840577"/>
            <a:ext cx="1318374" cy="2293819"/>
          </a:xfrm>
          <a:prstGeom prst="rect">
            <a:avLst/>
          </a:prstGeom>
        </p:spPr>
      </p:pic>
      <p:sp>
        <p:nvSpPr>
          <p:cNvPr id="73" name="Balão de Fala: Oval 72">
            <a:extLst>
              <a:ext uri="{FF2B5EF4-FFF2-40B4-BE49-F238E27FC236}">
                <a16:creationId xmlns:a16="http://schemas.microsoft.com/office/drawing/2014/main" id="{BE33D631-83C2-4C6B-9E6A-1DC191F5E30A}"/>
              </a:ext>
            </a:extLst>
          </p:cNvPr>
          <p:cNvSpPr/>
          <p:nvPr/>
        </p:nvSpPr>
        <p:spPr>
          <a:xfrm>
            <a:off x="2087418" y="3868677"/>
            <a:ext cx="3391045" cy="1479588"/>
          </a:xfrm>
          <a:prstGeom prst="wedgeEllipseCallout">
            <a:avLst>
              <a:gd name="adj1" fmla="val -72857"/>
              <a:gd name="adj2" fmla="val 3196"/>
            </a:avLst>
          </a:prstGeom>
          <a:solidFill>
            <a:srgbClr val="89666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iderando a equação I na equação da energia, resulta</a:t>
            </a:r>
            <a:r>
              <a:rPr lang="pt-BR" dirty="0"/>
              <a:t>:</a:t>
            </a:r>
          </a:p>
        </p:txBody>
      </p:sp>
      <p:cxnSp>
        <p:nvCxnSpPr>
          <p:cNvPr id="75" name="Conector reto 74">
            <a:extLst>
              <a:ext uri="{FF2B5EF4-FFF2-40B4-BE49-F238E27FC236}">
                <a16:creationId xmlns:a16="http://schemas.microsoft.com/office/drawing/2014/main" id="{668B6E84-CA67-4F70-A758-F115FF01412B}"/>
              </a:ext>
            </a:extLst>
          </p:cNvPr>
          <p:cNvCxnSpPr/>
          <p:nvPr/>
        </p:nvCxnSpPr>
        <p:spPr>
          <a:xfrm>
            <a:off x="3563144" y="2656761"/>
            <a:ext cx="776287" cy="43973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ector reto 75">
            <a:extLst>
              <a:ext uri="{FF2B5EF4-FFF2-40B4-BE49-F238E27FC236}">
                <a16:creationId xmlns:a16="http://schemas.microsoft.com/office/drawing/2014/main" id="{7CE7E801-10F5-44F6-A173-574E991229AE}"/>
              </a:ext>
            </a:extLst>
          </p:cNvPr>
          <p:cNvCxnSpPr/>
          <p:nvPr/>
        </p:nvCxnSpPr>
        <p:spPr>
          <a:xfrm>
            <a:off x="5090319" y="2654705"/>
            <a:ext cx="776287" cy="43973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ector reto 76">
            <a:extLst>
              <a:ext uri="{FF2B5EF4-FFF2-40B4-BE49-F238E27FC236}">
                <a16:creationId xmlns:a16="http://schemas.microsoft.com/office/drawing/2014/main" id="{92DFCB59-DBEC-4569-BF28-91FA239E3F34}"/>
              </a:ext>
            </a:extLst>
          </p:cNvPr>
          <p:cNvCxnSpPr/>
          <p:nvPr/>
        </p:nvCxnSpPr>
        <p:spPr>
          <a:xfrm>
            <a:off x="4621194" y="6096456"/>
            <a:ext cx="776287" cy="43973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ector reto 77">
            <a:extLst>
              <a:ext uri="{FF2B5EF4-FFF2-40B4-BE49-F238E27FC236}">
                <a16:creationId xmlns:a16="http://schemas.microsoft.com/office/drawing/2014/main" id="{8AC4F2AE-6D44-405A-92C3-948122F96D42}"/>
              </a:ext>
            </a:extLst>
          </p:cNvPr>
          <p:cNvCxnSpPr/>
          <p:nvPr/>
        </p:nvCxnSpPr>
        <p:spPr>
          <a:xfrm>
            <a:off x="6600400" y="6096456"/>
            <a:ext cx="776287" cy="43973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5A5F0B65-D418-432F-B68A-DB1A0F22A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373853"/>
              </p:ext>
            </p:extLst>
          </p:nvPr>
        </p:nvGraphicFramePr>
        <p:xfrm>
          <a:off x="5877335" y="3753867"/>
          <a:ext cx="39116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7" name="Equation" r:id="rId25" imgW="2323800" imgH="495000" progId="Equation.DSMT4">
                  <p:embed/>
                </p:oleObj>
              </mc:Choice>
              <mc:Fallback>
                <p:oleObj name="Equation" r:id="rId25" imgW="2323800" imgH="495000" progId="Equation.DSMT4">
                  <p:embed/>
                  <p:pic>
                    <p:nvPicPr>
                      <p:cNvPr id="70" name="Objeto 69">
                        <a:extLst>
                          <a:ext uri="{FF2B5EF4-FFF2-40B4-BE49-F238E27FC236}">
                            <a16:creationId xmlns:a16="http://schemas.microsoft.com/office/drawing/2014/main" id="{E00300A6-0B44-40B8-83DB-1985EA0928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877335" y="3753867"/>
                        <a:ext cx="3911600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" name="Imagem 80">
            <a:extLst>
              <a:ext uri="{FF2B5EF4-FFF2-40B4-BE49-F238E27FC236}">
                <a16:creationId xmlns:a16="http://schemas.microsoft.com/office/drawing/2014/main" id="{0AA1E7AE-88EF-4596-B85C-58E52624E478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533378" y="4531589"/>
            <a:ext cx="2295845" cy="2114845"/>
          </a:xfrm>
          <a:prstGeom prst="rect">
            <a:avLst/>
          </a:prstGeom>
        </p:spPr>
      </p:pic>
      <p:sp>
        <p:nvSpPr>
          <p:cNvPr id="82" name="Balão de Fala: Oval 81">
            <a:extLst>
              <a:ext uri="{FF2B5EF4-FFF2-40B4-BE49-F238E27FC236}">
                <a16:creationId xmlns:a16="http://schemas.microsoft.com/office/drawing/2014/main" id="{62E14ECA-1B2C-4972-8DD2-AD93517970E1}"/>
              </a:ext>
            </a:extLst>
          </p:cNvPr>
          <p:cNvSpPr/>
          <p:nvPr/>
        </p:nvSpPr>
        <p:spPr>
          <a:xfrm>
            <a:off x="6556032" y="4778874"/>
            <a:ext cx="3355070" cy="1099127"/>
          </a:xfrm>
          <a:prstGeom prst="wedgeEllipseCallout">
            <a:avLst>
              <a:gd name="adj1" fmla="val 66436"/>
              <a:gd name="adj2" fmla="val 40651"/>
            </a:avLst>
          </a:prstGeom>
          <a:solidFill>
            <a:srgbClr val="C85B1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gora é calcular as velocidades nas seções de entrada e saída</a:t>
            </a:r>
          </a:p>
        </p:txBody>
      </p:sp>
      <p:graphicFrame>
        <p:nvGraphicFramePr>
          <p:cNvPr id="83" name="Objeto 82">
            <a:extLst>
              <a:ext uri="{FF2B5EF4-FFF2-40B4-BE49-F238E27FC236}">
                <a16:creationId xmlns:a16="http://schemas.microsoft.com/office/drawing/2014/main" id="{CA567218-7D1F-4A42-8260-9F486E538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693494"/>
              </p:ext>
            </p:extLst>
          </p:nvPr>
        </p:nvGraphicFramePr>
        <p:xfrm>
          <a:off x="8608452" y="5810987"/>
          <a:ext cx="802294" cy="755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8" name="Equation" r:id="rId28" imgW="431640" imgH="406080" progId="Equation.DSMT4">
                  <p:embed/>
                </p:oleObj>
              </mc:Choice>
              <mc:Fallback>
                <p:oleObj name="Equation" r:id="rId28" imgW="431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608452" y="5810987"/>
                        <a:ext cx="802294" cy="755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Balão de Fala: Oval 83">
            <a:extLst>
              <a:ext uri="{FF2B5EF4-FFF2-40B4-BE49-F238E27FC236}">
                <a16:creationId xmlns:a16="http://schemas.microsoft.com/office/drawing/2014/main" id="{B260D54F-E99D-4197-96F0-FEFC674F2AE5}"/>
              </a:ext>
            </a:extLst>
          </p:cNvPr>
          <p:cNvSpPr/>
          <p:nvPr/>
        </p:nvSpPr>
        <p:spPr>
          <a:xfrm>
            <a:off x="9184138" y="1843822"/>
            <a:ext cx="2994323" cy="1224742"/>
          </a:xfrm>
          <a:prstGeom prst="wedgeEllipseCallout">
            <a:avLst>
              <a:gd name="adj1" fmla="val 432"/>
              <a:gd name="adj2" fmla="val 175172"/>
            </a:avLst>
          </a:prstGeom>
          <a:solidFill>
            <a:srgbClr val="C85B1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ravés dos conceitos de estática dos fluidos determinamos </a:t>
            </a:r>
            <a:r>
              <a:rPr lang="pt-BR" sz="1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s</a:t>
            </a:r>
            <a:r>
              <a:rPr lang="pt-BR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- pe</a:t>
            </a:r>
          </a:p>
        </p:txBody>
      </p:sp>
      <p:graphicFrame>
        <p:nvGraphicFramePr>
          <p:cNvPr id="85" name="Objeto 84">
            <a:extLst>
              <a:ext uri="{FF2B5EF4-FFF2-40B4-BE49-F238E27FC236}">
                <a16:creationId xmlns:a16="http://schemas.microsoft.com/office/drawing/2014/main" id="{4B38A31C-A642-4181-BA0C-B50FBF1ED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660341"/>
              </p:ext>
            </p:extLst>
          </p:nvPr>
        </p:nvGraphicFramePr>
        <p:xfrm>
          <a:off x="402480" y="5825718"/>
          <a:ext cx="369728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9" name="Equation" r:id="rId30" imgW="2197080" imgH="495000" progId="Equation.DSMT4">
                  <p:embed/>
                </p:oleObj>
              </mc:Choice>
              <mc:Fallback>
                <p:oleObj name="Equation" r:id="rId30" imgW="2197080" imgH="4950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D46ADA66-8991-49C2-9D0F-7E46804C0C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02480" y="5825718"/>
                        <a:ext cx="3697288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3272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82" grpId="0" animBg="1"/>
      <p:bldP spid="8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57845966-6EFC-468A-9CC7-BAB4B95854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354372" y="0"/>
            <a:ext cx="9483256" cy="6858000"/>
          </a:xfrm>
          <a:prstGeom prst="rect">
            <a:avLst/>
          </a:prstGeom>
          <a:solidFill>
            <a:srgbClr val="41593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5554383-98AF-4A47-BB65-705FAAA4BE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ADAD1991-FFD1-4E94-ABAB-7560D33008E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144484" y="0"/>
            <a:ext cx="7837716" cy="6858000"/>
          </a:xfrm>
          <a:custGeom>
            <a:avLst/>
            <a:gdLst>
              <a:gd name="connsiteX0" fmla="*/ 2232159 w 7837716"/>
              <a:gd name="connsiteY0" fmla="*/ 0 h 6858000"/>
              <a:gd name="connsiteX1" fmla="*/ 5605557 w 7837716"/>
              <a:gd name="connsiteY1" fmla="*/ 0 h 6858000"/>
              <a:gd name="connsiteX2" fmla="*/ 5617845 w 7837716"/>
              <a:gd name="connsiteY2" fmla="*/ 5384 h 6858000"/>
              <a:gd name="connsiteX3" fmla="*/ 7837716 w 7837716"/>
              <a:gd name="connsiteY3" fmla="*/ 3429000 h 6858000"/>
              <a:gd name="connsiteX4" fmla="*/ 5617845 w 7837716"/>
              <a:gd name="connsiteY4" fmla="*/ 6852616 h 6858000"/>
              <a:gd name="connsiteX5" fmla="*/ 5605557 w 7837716"/>
              <a:gd name="connsiteY5" fmla="*/ 6858000 h 6858000"/>
              <a:gd name="connsiteX6" fmla="*/ 2232159 w 7837716"/>
              <a:gd name="connsiteY6" fmla="*/ 6858000 h 6858000"/>
              <a:gd name="connsiteX7" fmla="*/ 2219871 w 7837716"/>
              <a:gd name="connsiteY7" fmla="*/ 6852616 h 6858000"/>
              <a:gd name="connsiteX8" fmla="*/ 0 w 7837716"/>
              <a:gd name="connsiteY8" fmla="*/ 3429000 h 6858000"/>
              <a:gd name="connsiteX9" fmla="*/ 2219871 w 7837716"/>
              <a:gd name="connsiteY9" fmla="*/ 5384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837716" h="6858000">
                <a:moveTo>
                  <a:pt x="2232159" y="0"/>
                </a:moveTo>
                <a:lnTo>
                  <a:pt x="5605557" y="0"/>
                </a:lnTo>
                <a:lnTo>
                  <a:pt x="5617845" y="5384"/>
                </a:lnTo>
                <a:cubicBezTo>
                  <a:pt x="6931322" y="618789"/>
                  <a:pt x="7837716" y="1921305"/>
                  <a:pt x="7837716" y="3429000"/>
                </a:cubicBezTo>
                <a:cubicBezTo>
                  <a:pt x="7837716" y="4936696"/>
                  <a:pt x="6931322" y="6239212"/>
                  <a:pt x="5617845" y="6852616"/>
                </a:cubicBezTo>
                <a:lnTo>
                  <a:pt x="5605557" y="6858000"/>
                </a:lnTo>
                <a:lnTo>
                  <a:pt x="2232159" y="6858000"/>
                </a:lnTo>
                <a:lnTo>
                  <a:pt x="2219871" y="6852616"/>
                </a:lnTo>
                <a:cubicBezTo>
                  <a:pt x="906394" y="6239212"/>
                  <a:pt x="0" y="4936696"/>
                  <a:pt x="0" y="3429000"/>
                </a:cubicBezTo>
                <a:cubicBezTo>
                  <a:pt x="0" y="1921305"/>
                  <a:pt x="906394" y="618789"/>
                  <a:pt x="2219871" y="5384"/>
                </a:cubicBezTo>
                <a:close/>
              </a:path>
            </a:pathLst>
          </a:custGeom>
          <a:solidFill>
            <a:schemeClr val="bg1"/>
          </a:solidFill>
          <a:ln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23000">
                  <a:schemeClr val="accent1">
                    <a:lumMod val="45000"/>
                    <a:lumOff val="55000"/>
                  </a:schemeClr>
                </a:gs>
                <a:gs pos="83000">
                  <a:schemeClr val="bg2">
                    <a:lumMod val="82000"/>
                  </a:schemeClr>
                </a:gs>
                <a:gs pos="100000">
                  <a:schemeClr val="bg2">
                    <a:lumMod val="87000"/>
                  </a:schemeClr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74FEA2E7-76F1-4909-A65A-918831950F7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5307" y="1176793"/>
            <a:ext cx="4184294" cy="4548146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3B25C999-C34F-4D14-A9A6-00750489839F}"/>
              </a:ext>
            </a:extLst>
          </p:cNvPr>
          <p:cNvSpPr/>
          <p:nvPr/>
        </p:nvSpPr>
        <p:spPr>
          <a:xfrm>
            <a:off x="4715444" y="55843"/>
            <a:ext cx="2504019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3200" b="0" cap="none" spc="0" dirty="0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s tubulações</a:t>
            </a:r>
          </a:p>
          <a:p>
            <a:pPr algn="ctr"/>
            <a:r>
              <a:rPr lang="pt-BR" sz="3200" dirty="0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ão de aço 40</a:t>
            </a:r>
            <a:endParaRPr lang="pt-BR" sz="3200" b="0" cap="none" spc="0" dirty="0">
              <a:ln w="0"/>
              <a:solidFill>
                <a:srgbClr val="41593D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166CB80F-DB93-47B2-9CF4-1442B41593B6}"/>
              </a:ext>
            </a:extLst>
          </p:cNvPr>
          <p:cNvSpPr/>
          <p:nvPr/>
        </p:nvSpPr>
        <p:spPr>
          <a:xfrm>
            <a:off x="2093619" y="2976911"/>
            <a:ext cx="1832553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3200" b="0" cap="none" spc="0" dirty="0" err="1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</a:t>
            </a:r>
            <a:r>
              <a:rPr lang="pt-BR" sz="3200" b="0" cap="none" spc="0" baseline="-25000" dirty="0" err="1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e</a:t>
            </a:r>
            <a:r>
              <a:rPr lang="pt-BR" sz="3200" b="0" cap="none" spc="0" dirty="0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= 1,5”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64386C6D-D7DE-4587-8858-585FB2EC01E4}"/>
              </a:ext>
            </a:extLst>
          </p:cNvPr>
          <p:cNvSpPr/>
          <p:nvPr/>
        </p:nvSpPr>
        <p:spPr>
          <a:xfrm>
            <a:off x="8309917" y="3046184"/>
            <a:ext cx="149271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3200" b="0" cap="none" spc="0" dirty="0" err="1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</a:t>
            </a:r>
            <a:r>
              <a:rPr lang="pt-BR" sz="3200" b="0" cap="none" spc="0" baseline="-25000" dirty="0" err="1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s</a:t>
            </a:r>
            <a:r>
              <a:rPr lang="pt-BR" sz="3200" b="0" cap="none" spc="0" dirty="0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= 1”</a:t>
            </a: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559FC3A1-A4DE-4095-992B-2C070DFA910C}"/>
              </a:ext>
            </a:extLst>
          </p:cNvPr>
          <p:cNvSpPr/>
          <p:nvPr/>
        </p:nvSpPr>
        <p:spPr>
          <a:xfrm>
            <a:off x="4281734" y="5999082"/>
            <a:ext cx="3371437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3200" b="0" cap="none" spc="0" dirty="0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orma ANSI B3610</a:t>
            </a:r>
          </a:p>
        </p:txBody>
      </p:sp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id="{5975B31A-9B09-4FB0-BF2A-E6DE3EE3B53A}"/>
              </a:ext>
            </a:extLst>
          </p:cNvPr>
          <p:cNvCxnSpPr/>
          <p:nvPr/>
        </p:nvCxnSpPr>
        <p:spPr>
          <a:xfrm flipH="1" flipV="1">
            <a:off x="1354372" y="1597891"/>
            <a:ext cx="927010" cy="1514764"/>
          </a:xfrm>
          <a:prstGeom prst="straightConnector1">
            <a:avLst/>
          </a:prstGeom>
          <a:ln w="38100">
            <a:solidFill>
              <a:srgbClr val="41593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DCE0CC96-D4A5-49C5-AA51-88FC1C40B6E6}"/>
              </a:ext>
            </a:extLst>
          </p:cNvPr>
          <p:cNvCxnSpPr>
            <a:cxnSpLocks/>
          </p:cNvCxnSpPr>
          <p:nvPr/>
        </p:nvCxnSpPr>
        <p:spPr>
          <a:xfrm flipH="1">
            <a:off x="1289056" y="3429000"/>
            <a:ext cx="920746" cy="1355436"/>
          </a:xfrm>
          <a:prstGeom prst="straightConnector1">
            <a:avLst/>
          </a:prstGeom>
          <a:ln w="38100">
            <a:solidFill>
              <a:srgbClr val="41593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extLst>
              <a:ext uri="{FF2B5EF4-FFF2-40B4-BE49-F238E27FC236}">
                <a16:creationId xmlns:a16="http://schemas.microsoft.com/office/drawing/2014/main" id="{7D299333-D2D3-4C7B-93E6-5B2D6951E043}"/>
              </a:ext>
            </a:extLst>
          </p:cNvPr>
          <p:cNvSpPr/>
          <p:nvPr/>
        </p:nvSpPr>
        <p:spPr>
          <a:xfrm>
            <a:off x="359709" y="1050713"/>
            <a:ext cx="1989326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0" cap="none" spc="0" dirty="0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</a:t>
            </a:r>
            <a:r>
              <a:rPr lang="pt-BR" sz="2400" baseline="-25000" dirty="0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nt</a:t>
            </a:r>
            <a:r>
              <a:rPr lang="pt-BR" sz="2400" b="0" cap="none" spc="0" dirty="0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= 40,8 mm</a:t>
            </a: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B3BF302C-2F43-499D-93FA-717C791BA17E}"/>
              </a:ext>
            </a:extLst>
          </p:cNvPr>
          <p:cNvSpPr/>
          <p:nvPr/>
        </p:nvSpPr>
        <p:spPr>
          <a:xfrm>
            <a:off x="335799" y="4709873"/>
            <a:ext cx="1745992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0" cap="none" spc="0" dirty="0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 = 13,1 cm²</a:t>
            </a:r>
          </a:p>
        </p:txBody>
      </p:sp>
      <p:cxnSp>
        <p:nvCxnSpPr>
          <p:cNvPr id="18" name="Conector de Seta Reta 17">
            <a:extLst>
              <a:ext uri="{FF2B5EF4-FFF2-40B4-BE49-F238E27FC236}">
                <a16:creationId xmlns:a16="http://schemas.microsoft.com/office/drawing/2014/main" id="{C527797F-37D4-4858-8854-B27D5526AC0E}"/>
              </a:ext>
            </a:extLst>
          </p:cNvPr>
          <p:cNvCxnSpPr>
            <a:cxnSpLocks/>
          </p:cNvCxnSpPr>
          <p:nvPr/>
        </p:nvCxnSpPr>
        <p:spPr>
          <a:xfrm flipV="1">
            <a:off x="9704672" y="1597891"/>
            <a:ext cx="888073" cy="1514764"/>
          </a:xfrm>
          <a:prstGeom prst="straightConnector1">
            <a:avLst/>
          </a:prstGeom>
          <a:ln w="38100">
            <a:solidFill>
              <a:srgbClr val="41593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tângulo 19">
            <a:extLst>
              <a:ext uri="{FF2B5EF4-FFF2-40B4-BE49-F238E27FC236}">
                <a16:creationId xmlns:a16="http://schemas.microsoft.com/office/drawing/2014/main" id="{29181792-3720-43B2-914B-9E6F6143362F}"/>
              </a:ext>
            </a:extLst>
          </p:cNvPr>
          <p:cNvSpPr/>
          <p:nvPr/>
        </p:nvSpPr>
        <p:spPr>
          <a:xfrm>
            <a:off x="10059362" y="1099091"/>
            <a:ext cx="1989327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0" cap="none" spc="0" dirty="0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</a:t>
            </a:r>
            <a:r>
              <a:rPr lang="pt-BR" sz="2400" baseline="-25000" dirty="0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nt</a:t>
            </a:r>
            <a:r>
              <a:rPr lang="pt-BR" sz="2400" b="0" cap="none" spc="0" dirty="0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= 26,6 mm</a:t>
            </a:r>
          </a:p>
        </p:txBody>
      </p:sp>
      <p:cxnSp>
        <p:nvCxnSpPr>
          <p:cNvPr id="21" name="Conector de Seta Reta 20">
            <a:extLst>
              <a:ext uri="{FF2B5EF4-FFF2-40B4-BE49-F238E27FC236}">
                <a16:creationId xmlns:a16="http://schemas.microsoft.com/office/drawing/2014/main" id="{3828B8E9-B541-47E2-8B19-E4D252CCCD10}"/>
              </a:ext>
            </a:extLst>
          </p:cNvPr>
          <p:cNvCxnSpPr>
            <a:cxnSpLocks/>
          </p:cNvCxnSpPr>
          <p:nvPr/>
        </p:nvCxnSpPr>
        <p:spPr>
          <a:xfrm>
            <a:off x="9725106" y="3552866"/>
            <a:ext cx="1163387" cy="1157007"/>
          </a:xfrm>
          <a:prstGeom prst="straightConnector1">
            <a:avLst/>
          </a:prstGeom>
          <a:ln w="38100">
            <a:solidFill>
              <a:srgbClr val="41593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tângulo 22">
            <a:extLst>
              <a:ext uri="{FF2B5EF4-FFF2-40B4-BE49-F238E27FC236}">
                <a16:creationId xmlns:a16="http://schemas.microsoft.com/office/drawing/2014/main" id="{3FD20BAF-A717-4B2A-B072-F686CC455F1D}"/>
              </a:ext>
            </a:extLst>
          </p:cNvPr>
          <p:cNvSpPr/>
          <p:nvPr/>
        </p:nvSpPr>
        <p:spPr>
          <a:xfrm>
            <a:off x="10251621" y="4742295"/>
            <a:ext cx="1745991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0" cap="none" spc="0" dirty="0">
                <a:ln w="0"/>
                <a:solidFill>
                  <a:srgbClr val="41593D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 = 5,57 cm²</a:t>
            </a:r>
          </a:p>
        </p:txBody>
      </p:sp>
    </p:spTree>
    <p:extLst>
      <p:ext uri="{BB962C8B-B14F-4D97-AF65-F5344CB8AC3E}">
        <p14:creationId xmlns:p14="http://schemas.microsoft.com/office/powerpoint/2010/main" val="998773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0" grpId="0"/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9B1BB2E6-BD32-473F-B9C2-0B4E61FBB0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89155" y="289286"/>
            <a:ext cx="2027096" cy="2933954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D076B982-4CD0-4456-BAE6-92B99FF347AF}"/>
              </a:ext>
            </a:extLst>
          </p:cNvPr>
          <p:cNvSpPr/>
          <p:nvPr/>
        </p:nvSpPr>
        <p:spPr>
          <a:xfrm>
            <a:off x="230909" y="203200"/>
            <a:ext cx="11720946" cy="6497331"/>
          </a:xfrm>
          <a:prstGeom prst="rect">
            <a:avLst/>
          </a:prstGeom>
          <a:noFill/>
          <a:ln w="76200">
            <a:solidFill>
              <a:srgbClr val="EF4A2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DA6631B3-1808-47C0-9962-A60C7BA5B7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4627" y="2209015"/>
            <a:ext cx="3904285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CaixaDeTexto 10">
            <a:extLst>
              <a:ext uri="{FF2B5EF4-FFF2-40B4-BE49-F238E27FC236}">
                <a16:creationId xmlns:a16="http://schemas.microsoft.com/office/drawing/2014/main" id="{73205494-CAB5-49EC-AF60-08F275F3F0F0}"/>
              </a:ext>
            </a:extLst>
          </p:cNvPr>
          <p:cNvSpPr txBox="1"/>
          <p:nvPr/>
        </p:nvSpPr>
        <p:spPr>
          <a:xfrm>
            <a:off x="2697312" y="6222726"/>
            <a:ext cx="39042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ão acionar o motor nessa situação</a:t>
            </a:r>
            <a:endParaRPr lang="pt-BR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3">
            <a:extLst>
              <a:ext uri="{FF2B5EF4-FFF2-40B4-BE49-F238E27FC236}">
                <a16:creationId xmlns:a16="http://schemas.microsoft.com/office/drawing/2014/main" id="{A06AC7D0-44DD-4609-A400-ED2107911F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5107" y="2209015"/>
            <a:ext cx="3640359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CaixaDeTexto 16">
            <a:extLst>
              <a:ext uri="{FF2B5EF4-FFF2-40B4-BE49-F238E27FC236}">
                <a16:creationId xmlns:a16="http://schemas.microsoft.com/office/drawing/2014/main" id="{10290B8F-714A-411C-AE7D-74513A7D3C3D}"/>
              </a:ext>
            </a:extLst>
          </p:cNvPr>
          <p:cNvSpPr txBox="1"/>
          <p:nvPr/>
        </p:nvSpPr>
        <p:spPr>
          <a:xfrm>
            <a:off x="7025107" y="6222726"/>
            <a:ext cx="36403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cionar o motor só nessa situação</a:t>
            </a:r>
            <a:endParaRPr lang="pt-BR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o explicativo em elipse 4">
            <a:extLst>
              <a:ext uri="{FF2B5EF4-FFF2-40B4-BE49-F238E27FC236}">
                <a16:creationId xmlns:a16="http://schemas.microsoft.com/office/drawing/2014/main" id="{AF5B1134-E6B4-4634-AB28-171D429D34DA}"/>
              </a:ext>
            </a:extLst>
          </p:cNvPr>
          <p:cNvSpPr/>
          <p:nvPr/>
        </p:nvSpPr>
        <p:spPr>
          <a:xfrm>
            <a:off x="2648383" y="326229"/>
            <a:ext cx="9063325" cy="2176825"/>
          </a:xfrm>
          <a:prstGeom prst="wedgeEllipseCallout">
            <a:avLst>
              <a:gd name="adj1" fmla="val -58560"/>
              <a:gd name="adj2" fmla="val -7065"/>
            </a:avLst>
          </a:prstGeom>
          <a:solidFill>
            <a:srgbClr val="F04A2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Vamos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partir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para a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coleta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de dados, mas antes uma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recomendação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para não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danificar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os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componentes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 da bancada: s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e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cionarmos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o motor sem a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esfera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estar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poiada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na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célula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de carga (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nalisador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indicando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zero), a mesma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poderá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ser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danificada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, por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esse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motivo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, o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cionamento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do motor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só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deve ser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feito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pós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a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esfera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estar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poiada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na </a:t>
            </a:r>
            <a:r>
              <a:rPr lang="en-US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célula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de carga. </a:t>
            </a:r>
            <a:endParaRPr lang="pt-B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3D1ACB34-2090-4F10-BDA7-1E914D676A8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787" y="3565236"/>
            <a:ext cx="1622021" cy="3089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5324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D046DF8B-ECA8-4D27-8511-BF7B76952686}"/>
              </a:ext>
            </a:extLst>
          </p:cNvPr>
          <p:cNvSpPr/>
          <p:nvPr/>
        </p:nvSpPr>
        <p:spPr>
          <a:xfrm>
            <a:off x="1890854" y="1258698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Com a válvula controladora de vazão totalmente fechada se obtém as coordenadas do ponto de shut- off, para tal, deve-se anotar as pressões manométricas respectivamente na entrada e saída da bomba e a rotação do conjunto motor bomba. Observe que:</a:t>
            </a:r>
            <a:endParaRPr lang="pt-BR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56E72FCD-07EA-4DC4-9AA4-D6EA62402E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2962" y="560748"/>
            <a:ext cx="1287892" cy="3002540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8AF228EF-B393-4645-9E97-4E31DA9878E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50809" y="1465963"/>
            <a:ext cx="3467400" cy="1783235"/>
          </a:xfrm>
          <a:prstGeom prst="rect">
            <a:avLst/>
          </a:prstGeom>
        </p:spPr>
      </p:pic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3817423F-8489-4281-B523-6B54A94B7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170791"/>
              </p:ext>
            </p:extLst>
          </p:nvPr>
        </p:nvGraphicFramePr>
        <p:xfrm>
          <a:off x="3510319" y="2831685"/>
          <a:ext cx="31210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6" imgW="1854000" imgH="495000" progId="Equation.DSMT4">
                  <p:embed/>
                </p:oleObj>
              </mc:Choice>
              <mc:Fallback>
                <p:oleObj name="Equation" r:id="rId6" imgW="1854000" imgH="495000" progId="Equation.DSMT4">
                  <p:embed/>
                  <p:pic>
                    <p:nvPicPr>
                      <p:cNvPr id="79" name="Objeto 78">
                        <a:extLst>
                          <a:ext uri="{FF2B5EF4-FFF2-40B4-BE49-F238E27FC236}">
                            <a16:creationId xmlns:a16="http://schemas.microsoft.com/office/drawing/2014/main" id="{5A5F0B65-D418-432F-B68A-DB1A0F22A6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10319" y="2831685"/>
                        <a:ext cx="3121025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id="{1EB8DDAB-F473-4C24-8CEE-65875B760819}"/>
              </a:ext>
            </a:extLst>
          </p:cNvPr>
          <p:cNvCxnSpPr/>
          <p:nvPr/>
        </p:nvCxnSpPr>
        <p:spPr>
          <a:xfrm flipV="1">
            <a:off x="5569527" y="2736026"/>
            <a:ext cx="969818" cy="82726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ixaDeTexto 7">
            <a:extLst>
              <a:ext uri="{FF2B5EF4-FFF2-40B4-BE49-F238E27FC236}">
                <a16:creationId xmlns:a16="http://schemas.microsoft.com/office/drawing/2014/main" id="{1BDB540E-E0EC-4ADA-8019-DFDBC10BF59B}"/>
              </a:ext>
            </a:extLst>
          </p:cNvPr>
          <p:cNvSpPr txBox="1"/>
          <p:nvPr/>
        </p:nvSpPr>
        <p:spPr>
          <a:xfrm>
            <a:off x="6450299" y="2481174"/>
            <a:ext cx="5541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8B7CF001-B79E-47EB-BBD8-432E2F212068}"/>
              </a:ext>
            </a:extLst>
          </p:cNvPr>
          <p:cNvSpPr/>
          <p:nvPr/>
        </p:nvSpPr>
        <p:spPr>
          <a:xfrm>
            <a:off x="2126900" y="300275"/>
            <a:ext cx="9200980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4800" b="0" cap="none" spc="0" dirty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ocedimento para coleta de dados: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BF6B2AD2-F977-489A-A800-FD383F909070}"/>
              </a:ext>
            </a:extLst>
          </p:cNvPr>
          <p:cNvSpPr/>
          <p:nvPr/>
        </p:nvSpPr>
        <p:spPr>
          <a:xfrm>
            <a:off x="230909" y="203200"/>
            <a:ext cx="11720946" cy="6497331"/>
          </a:xfrm>
          <a:prstGeom prst="rect">
            <a:avLst/>
          </a:prstGeom>
          <a:noFill/>
          <a:ln w="76200">
            <a:solidFill>
              <a:srgbClr val="EF4A2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07459C07-8FAB-48F4-A63E-E376690E48A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25724" y="3699394"/>
            <a:ext cx="2027096" cy="2933954"/>
          </a:xfrm>
          <a:prstGeom prst="rect">
            <a:avLst/>
          </a:prstGeom>
        </p:spPr>
      </p:pic>
      <p:sp>
        <p:nvSpPr>
          <p:cNvPr id="20" name="Texto explicativo em elipse 4">
            <a:extLst>
              <a:ext uri="{FF2B5EF4-FFF2-40B4-BE49-F238E27FC236}">
                <a16:creationId xmlns:a16="http://schemas.microsoft.com/office/drawing/2014/main" id="{4CC4B09B-5A35-4528-BBC6-9E8FDAA1B10C}"/>
              </a:ext>
            </a:extLst>
          </p:cNvPr>
          <p:cNvSpPr/>
          <p:nvPr/>
        </p:nvSpPr>
        <p:spPr>
          <a:xfrm>
            <a:off x="2732948" y="4016201"/>
            <a:ext cx="8985261" cy="1996968"/>
          </a:xfrm>
          <a:prstGeom prst="wedgeEllipseCallout">
            <a:avLst>
              <a:gd name="adj1" fmla="val -60825"/>
              <a:gd name="adj2" fmla="val -16552"/>
            </a:avLst>
          </a:prstGeom>
          <a:solidFill>
            <a:srgbClr val="F04A2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pós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s </a:t>
            </a:r>
            <a:r>
              <a:rPr lang="en-US" sz="2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eituras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de </a:t>
            </a:r>
            <a:r>
              <a:rPr lang="en-US" sz="2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b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s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b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e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e da n para Q = 0, deve-se </a:t>
            </a:r>
            <a:r>
              <a:rPr lang="en-US" sz="2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brir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otalmente a válvula controladora da vazão (</a:t>
            </a:r>
            <a:r>
              <a:rPr lang="en-US" sz="2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último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nsaio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 e para essa situação </a:t>
            </a:r>
            <a:r>
              <a:rPr lang="en-US" sz="2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fetuar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 leitura do 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 (mm), t(s), </a:t>
            </a:r>
            <a:r>
              <a:rPr lang="en-US" sz="2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b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e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b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s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F e n.</a:t>
            </a:r>
            <a:endParaRPr lang="pt-BR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41704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ela 1">
            <a:extLst>
              <a:ext uri="{FF2B5EF4-FFF2-40B4-BE49-F238E27FC236}">
                <a16:creationId xmlns:a16="http://schemas.microsoft.com/office/drawing/2014/main" id="{CF023481-9B69-46C6-A282-B519668D15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7759301"/>
              </p:ext>
            </p:extLst>
          </p:nvPr>
        </p:nvGraphicFramePr>
        <p:xfrm>
          <a:off x="4408481" y="1317941"/>
          <a:ext cx="7416823" cy="46805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95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95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95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018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247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236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802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830628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Ensaio</a:t>
                      </a:r>
                      <a:endParaRPr lang="pt-BR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itchFamily="18" charset="2"/>
                        </a:rPr>
                        <a:t>D</a:t>
                      </a:r>
                      <a:r>
                        <a:rPr lang="en-US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h (mm)</a:t>
                      </a:r>
                      <a:endParaRPr lang="pt-BR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t(s)</a:t>
                      </a:r>
                      <a:endParaRPr lang="pt-BR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</a:t>
                      </a:r>
                      <a:r>
                        <a:rPr lang="en-US" baseline="-25000" dirty="0" err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e</a:t>
                      </a:r>
                      <a:r>
                        <a:rPr lang="en-US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</a:t>
                      </a:r>
                      <a:r>
                        <a:rPr lang="en-US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(mmHg)</a:t>
                      </a:r>
                      <a:endParaRPr lang="pt-BR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</a:t>
                      </a:r>
                      <a:r>
                        <a:rPr lang="en-US" baseline="-25000" dirty="0" err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s</a:t>
                      </a:r>
                      <a:r>
                        <a:rPr lang="en-US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</a:t>
                      </a:r>
                      <a:r>
                        <a:rPr lang="en-US" sz="18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(</a:t>
                      </a:r>
                      <a:r>
                        <a:rPr lang="en-US" sz="1800" dirty="0" err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kgf</a:t>
                      </a:r>
                      <a:r>
                        <a:rPr lang="en-US" sz="18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/cm²)</a:t>
                      </a:r>
                      <a:endParaRPr lang="pt-BR" sz="18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F (kgf)</a:t>
                      </a:r>
                      <a:endParaRPr lang="pt-BR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 (rpm)</a:t>
                      </a:r>
                      <a:endParaRPr lang="pt-BR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1237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  <a:endParaRPr lang="pt-BR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1237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</a:t>
                      </a:r>
                      <a:endParaRPr lang="pt-BR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1237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3</a:t>
                      </a:r>
                      <a:endParaRPr lang="pt-BR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1237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4</a:t>
                      </a:r>
                      <a:endParaRPr lang="pt-BR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1237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5</a:t>
                      </a:r>
                      <a:endParaRPr lang="pt-BR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81237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6</a:t>
                      </a:r>
                      <a:endParaRPr lang="pt-BR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1237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7</a:t>
                      </a:r>
                      <a:endParaRPr lang="pt-BR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81237">
                <a:tc gridSpan="7">
                  <a:txBody>
                    <a:bodyPr/>
                    <a:lstStyle/>
                    <a:p>
                      <a:pPr algn="r"/>
                      <a:endParaRPr lang="pt-BR" b="1" dirty="0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" name="Retângulo 3">
            <a:extLst>
              <a:ext uri="{FF2B5EF4-FFF2-40B4-BE49-F238E27FC236}">
                <a16:creationId xmlns:a16="http://schemas.microsoft.com/office/drawing/2014/main" id="{AA7299C5-D626-4F81-8AEC-D24317133D54}"/>
              </a:ext>
            </a:extLst>
          </p:cNvPr>
          <p:cNvSpPr/>
          <p:nvPr/>
        </p:nvSpPr>
        <p:spPr>
          <a:xfrm>
            <a:off x="4408481" y="5566417"/>
            <a:ext cx="3816424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emperatura d’água: ……………</a:t>
            </a:r>
            <a:r>
              <a:rPr lang="en-US" baseline="30000" dirty="0"/>
              <a:t>0</a:t>
            </a:r>
            <a:r>
              <a:rPr lang="en-US" dirty="0"/>
              <a:t>C</a:t>
            </a:r>
            <a:endParaRPr lang="pt-BR" dirty="0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54ACD0A4-209D-4A4B-90E8-25DDD891EA99}"/>
              </a:ext>
            </a:extLst>
          </p:cNvPr>
          <p:cNvSpPr/>
          <p:nvPr/>
        </p:nvSpPr>
        <p:spPr>
          <a:xfrm>
            <a:off x="9152298" y="5475245"/>
            <a:ext cx="253383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800" b="0" cap="none" spc="0" dirty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abela de dados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920E370A-A350-4C72-B31A-19415ECFD75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3154" y="3365338"/>
            <a:ext cx="2817908" cy="2633127"/>
          </a:xfrm>
          <a:prstGeom prst="rect">
            <a:avLst/>
          </a:prstGeom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5C983EAB-42FA-4ED0-B1A6-ED4B7E4B3799}"/>
              </a:ext>
            </a:extLst>
          </p:cNvPr>
          <p:cNvSpPr/>
          <p:nvPr/>
        </p:nvSpPr>
        <p:spPr>
          <a:xfrm>
            <a:off x="1165890" y="1749990"/>
            <a:ext cx="3103419" cy="1800076"/>
          </a:xfrm>
          <a:prstGeom prst="wedgeEllipseCallout">
            <a:avLst>
              <a:gd name="adj1" fmla="val -27976"/>
              <a:gd name="adj2" fmla="val 87129"/>
            </a:avLst>
          </a:prstGeom>
          <a:solidFill>
            <a:srgbClr val="C0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 os dados, podemos efetuar os cálculos e construir a tabela de resultados!</a:t>
            </a:r>
          </a:p>
        </p:txBody>
      </p:sp>
    </p:spTree>
    <p:extLst>
      <p:ext uri="{BB962C8B-B14F-4D97-AF65-F5344CB8AC3E}">
        <p14:creationId xmlns:p14="http://schemas.microsoft.com/office/powerpoint/2010/main" val="30516522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9B1BB2E6-BD32-473F-B9C2-0B4E61FBB0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2018" y="3575200"/>
            <a:ext cx="2027096" cy="2933954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D076B982-4CD0-4456-BAE6-92B99FF347AF}"/>
              </a:ext>
            </a:extLst>
          </p:cNvPr>
          <p:cNvSpPr/>
          <p:nvPr/>
        </p:nvSpPr>
        <p:spPr>
          <a:xfrm>
            <a:off x="230909" y="203200"/>
            <a:ext cx="11720946" cy="6497331"/>
          </a:xfrm>
          <a:prstGeom prst="rect">
            <a:avLst/>
          </a:prstGeom>
          <a:noFill/>
          <a:ln w="76200">
            <a:solidFill>
              <a:srgbClr val="EF4A2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Texto explicativo em elipse 4">
            <a:extLst>
              <a:ext uri="{FF2B5EF4-FFF2-40B4-BE49-F238E27FC236}">
                <a16:creationId xmlns:a16="http://schemas.microsoft.com/office/drawing/2014/main" id="{AF5B1134-E6B4-4634-AB28-171D429D34DA}"/>
              </a:ext>
            </a:extLst>
          </p:cNvPr>
          <p:cNvSpPr/>
          <p:nvPr/>
        </p:nvSpPr>
        <p:spPr>
          <a:xfrm>
            <a:off x="865766" y="610385"/>
            <a:ext cx="5147107" cy="2933953"/>
          </a:xfrm>
          <a:prstGeom prst="wedgeEllipseCallout">
            <a:avLst>
              <a:gd name="adj1" fmla="val -33358"/>
              <a:gd name="adj2" fmla="val 81971"/>
            </a:avLst>
          </a:prstGeom>
          <a:solidFill>
            <a:srgbClr val="F04A2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Vamos traçar as curvas H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=f(Q) e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ea typeface="Verdana" pitchFamily="34" charset="0"/>
                <a:cs typeface="Verdana" pitchFamily="34" charset="0"/>
              </a:rPr>
              <a:t>h</a:t>
            </a:r>
            <a:r>
              <a:rPr lang="en-US" sz="24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B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=f(Q) para a rotação de 3500 rpm através dos dados obtidos experimentalmente.</a:t>
            </a:r>
            <a:endParaRPr lang="pt-BR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Verdana" pitchFamily="34" charset="0"/>
              <a:cs typeface="Verdana" pitchFamily="34" charset="0"/>
            </a:endParaRPr>
          </a:p>
        </p:txBody>
      </p:sp>
      <p:grpSp>
        <p:nvGrpSpPr>
          <p:cNvPr id="21" name="Agrupar 20">
            <a:extLst>
              <a:ext uri="{FF2B5EF4-FFF2-40B4-BE49-F238E27FC236}">
                <a16:creationId xmlns:a16="http://schemas.microsoft.com/office/drawing/2014/main" id="{68070B89-4F7C-46EE-AE68-85B3D3F4BEC6}"/>
              </a:ext>
            </a:extLst>
          </p:cNvPr>
          <p:cNvGrpSpPr/>
          <p:nvPr/>
        </p:nvGrpSpPr>
        <p:grpSpPr>
          <a:xfrm>
            <a:off x="6179129" y="675327"/>
            <a:ext cx="5495925" cy="5553075"/>
            <a:chOff x="6179129" y="675327"/>
            <a:chExt cx="5495925" cy="5553075"/>
          </a:xfrm>
        </p:grpSpPr>
        <p:pic>
          <p:nvPicPr>
            <p:cNvPr id="23" name="Picture 3">
              <a:extLst>
                <a:ext uri="{FF2B5EF4-FFF2-40B4-BE49-F238E27FC236}">
                  <a16:creationId xmlns:a16="http://schemas.microsoft.com/office/drawing/2014/main" id="{DD7BA7CC-2C04-4EB0-AD6E-4E11DD579B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9129" y="675327"/>
              <a:ext cx="5495925" cy="5553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0" name="Conector reto 19">
              <a:extLst>
                <a:ext uri="{FF2B5EF4-FFF2-40B4-BE49-F238E27FC236}">
                  <a16:creationId xmlns:a16="http://schemas.microsoft.com/office/drawing/2014/main" id="{FBB9AE44-8214-457B-957F-758BA4F41A5E}"/>
                </a:ext>
              </a:extLst>
            </p:cNvPr>
            <p:cNvCxnSpPr/>
            <p:nvPr/>
          </p:nvCxnSpPr>
          <p:spPr>
            <a:xfrm>
              <a:off x="6262255" y="6228402"/>
              <a:ext cx="521854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Seta: para a Direita 21">
            <a:extLst>
              <a:ext uri="{FF2B5EF4-FFF2-40B4-BE49-F238E27FC236}">
                <a16:creationId xmlns:a16="http://schemas.microsoft.com/office/drawing/2014/main" id="{9DC8BC03-1083-48A8-B174-CB78315A84E1}"/>
              </a:ext>
            </a:extLst>
          </p:cNvPr>
          <p:cNvSpPr/>
          <p:nvPr/>
        </p:nvSpPr>
        <p:spPr>
          <a:xfrm rot="20201522">
            <a:off x="4470016" y="4322698"/>
            <a:ext cx="1662545" cy="555822"/>
          </a:xfrm>
          <a:prstGeom prst="rightArrow">
            <a:avLst/>
          </a:prstGeom>
          <a:solidFill>
            <a:srgbClr val="EF4A2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50166709-999E-4D5F-9067-7C7FD2FDACFC}"/>
              </a:ext>
            </a:extLst>
          </p:cNvPr>
          <p:cNvSpPr/>
          <p:nvPr/>
        </p:nvSpPr>
        <p:spPr>
          <a:xfrm>
            <a:off x="2523642" y="4628317"/>
            <a:ext cx="199875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3600" b="0" cap="none" spc="0" dirty="0">
                <a:ln w="0"/>
                <a:solidFill>
                  <a:srgbClr val="ED4A2A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XEMPLO</a:t>
            </a:r>
          </a:p>
        </p:txBody>
      </p:sp>
    </p:spTree>
    <p:extLst>
      <p:ext uri="{BB962C8B-B14F-4D97-AF65-F5344CB8AC3E}">
        <p14:creationId xmlns:p14="http://schemas.microsoft.com/office/powerpoint/2010/main" val="1812348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C034A91A-E30E-4C71-A23A-C43E78C1A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312849"/>
              </p:ext>
            </p:extLst>
          </p:nvPr>
        </p:nvGraphicFramePr>
        <p:xfrm>
          <a:off x="790457" y="1089009"/>
          <a:ext cx="30099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2" name="Equation" r:id="rId3" imgW="1866600" imgH="431640" progId="Equation.DSMT4">
                  <p:embed/>
                </p:oleObj>
              </mc:Choice>
              <mc:Fallback>
                <p:oleObj name="Equation" r:id="rId3" imgW="1866600" imgH="43164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0EA837C9-8FA1-4784-B4C8-AB7EAEFADE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0457" y="1089009"/>
                        <a:ext cx="3009900" cy="6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D70348C4-4950-43CB-A37C-F20215A16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090115"/>
              </p:ext>
            </p:extLst>
          </p:nvPr>
        </p:nvGraphicFramePr>
        <p:xfrm>
          <a:off x="3948005" y="1060435"/>
          <a:ext cx="313848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3" name="Equation" r:id="rId5" imgW="1866600" imgH="431640" progId="Equation.DSMT4">
                  <p:embed/>
                </p:oleObj>
              </mc:Choice>
              <mc:Fallback>
                <p:oleObj name="Equation" r:id="rId5" imgW="1866600" imgH="4316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C034A91A-E30E-4C71-A23A-C43E78C1AC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48005" y="1060435"/>
                        <a:ext cx="3138487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DDB6ABFE-1DEA-4E6E-ABA1-3A3E5AE6A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274244"/>
              </p:ext>
            </p:extLst>
          </p:nvPr>
        </p:nvGraphicFramePr>
        <p:xfrm>
          <a:off x="7234140" y="1060435"/>
          <a:ext cx="2839874" cy="719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" name="Equation" r:id="rId7" imgW="1701720" imgH="431640" progId="Equation.DSMT4">
                  <p:embed/>
                </p:oleObj>
              </mc:Choice>
              <mc:Fallback>
                <p:oleObj name="Equation" r:id="rId7" imgW="1701720" imgH="4316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D70348C4-4950-43CB-A37C-F20215A167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4140" y="1060435"/>
                        <a:ext cx="2839874" cy="719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6AAA6F64-239F-4D7D-8BEA-89A69C6FE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517218"/>
              </p:ext>
            </p:extLst>
          </p:nvPr>
        </p:nvGraphicFramePr>
        <p:xfrm>
          <a:off x="766122" y="3095936"/>
          <a:ext cx="4394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5" name="Equation" r:id="rId9" imgW="2869920" imgH="406080" progId="Equation.DSMT4">
                  <p:embed/>
                </p:oleObj>
              </mc:Choice>
              <mc:Fallback>
                <p:oleObj name="Equation" r:id="rId9" imgW="28699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6122" y="3095936"/>
                        <a:ext cx="4394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5304D962-5662-4E47-BD76-B99B65E63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715382"/>
              </p:ext>
            </p:extLst>
          </p:nvPr>
        </p:nvGraphicFramePr>
        <p:xfrm>
          <a:off x="766122" y="2002770"/>
          <a:ext cx="8651056" cy="79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6" name="Equation" r:id="rId11" imgW="4419360" imgH="406080" progId="Equation.DSMT4">
                  <p:embed/>
                </p:oleObj>
              </mc:Choice>
              <mc:Fallback>
                <p:oleObj name="Equation" r:id="rId11" imgW="4419360" imgH="40608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ED253C98-6704-4EFA-A4B8-094DC8A19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6122" y="2002770"/>
                        <a:ext cx="8651056" cy="797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1E63D4EC-5E1F-4AE5-85FF-A0D337E994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39143"/>
              </p:ext>
            </p:extLst>
          </p:nvPr>
        </p:nvGraphicFramePr>
        <p:xfrm>
          <a:off x="8226758" y="2992315"/>
          <a:ext cx="30384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7" name="Equation" r:id="rId13" imgW="1854000" imgH="495000" progId="Equation.DSMT4">
                  <p:embed/>
                </p:oleObj>
              </mc:Choice>
              <mc:Fallback>
                <p:oleObj name="Equation" r:id="rId13" imgW="1854000" imgH="4950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74BDAC16-BA20-4523-AEDC-2FF6A43A3D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26758" y="2992315"/>
                        <a:ext cx="3038475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2A617334-0EF8-4210-B719-AD401C365D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042296"/>
              </p:ext>
            </p:extLst>
          </p:nvPr>
        </p:nvGraphicFramePr>
        <p:xfrm>
          <a:off x="822683" y="4251385"/>
          <a:ext cx="2036225" cy="408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8" name="Equation" r:id="rId15" imgW="1143000" imgH="228600" progId="Equation.DSMT4">
                  <p:embed/>
                </p:oleObj>
              </mc:Choice>
              <mc:Fallback>
                <p:oleObj name="Equation" r:id="rId15" imgW="1143000" imgH="2286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1E63D4EC-5E1F-4AE5-85FF-A0D337E994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2683" y="4251385"/>
                        <a:ext cx="2036225" cy="408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7C07DF70-6054-4E11-87FA-F69CFB56B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893752"/>
              </p:ext>
            </p:extLst>
          </p:nvPr>
        </p:nvGraphicFramePr>
        <p:xfrm>
          <a:off x="8136102" y="4230660"/>
          <a:ext cx="28956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9" name="Equation" r:id="rId17" imgW="1473120" imgH="228600" progId="Equation.DSMT4">
                  <p:embed/>
                </p:oleObj>
              </mc:Choice>
              <mc:Fallback>
                <p:oleObj name="Equation" r:id="rId17" imgW="1473120" imgH="2286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A195AF8B-14C9-4F32-80D5-C385881F6E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36102" y="4230660"/>
                        <a:ext cx="2895600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8BC8BC91-3257-45EF-8A9F-E75DED102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07930"/>
              </p:ext>
            </p:extLst>
          </p:nvPr>
        </p:nvGraphicFramePr>
        <p:xfrm>
          <a:off x="834794" y="4986919"/>
          <a:ext cx="117316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" name="Equation" r:id="rId19" imgW="596880" imgH="444240" progId="Equation.DSMT4">
                  <p:embed/>
                </p:oleObj>
              </mc:Choice>
              <mc:Fallback>
                <p:oleObj name="Equation" r:id="rId19" imgW="596880" imgH="44424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7C07DF70-6054-4E11-87FA-F69CFB56B7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34794" y="4986919"/>
                        <a:ext cx="1173163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ângulo 13">
            <a:extLst>
              <a:ext uri="{FF2B5EF4-FFF2-40B4-BE49-F238E27FC236}">
                <a16:creationId xmlns:a16="http://schemas.microsoft.com/office/drawing/2014/main" id="{1CD2EF8B-6A25-4F89-AA89-770CDD96F031}"/>
              </a:ext>
            </a:extLst>
          </p:cNvPr>
          <p:cNvSpPr/>
          <p:nvPr/>
        </p:nvSpPr>
        <p:spPr>
          <a:xfrm>
            <a:off x="327927" y="260645"/>
            <a:ext cx="11159016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3600" b="0" cap="none" spc="0" dirty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álculos para a rotação lida no ensaio e dados da bancada:</a:t>
            </a:r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33A8D6C8-07C8-411E-B908-B7BC07D1D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990467"/>
              </p:ext>
            </p:extLst>
          </p:nvPr>
        </p:nvGraphicFramePr>
        <p:xfrm>
          <a:off x="5241208" y="3095936"/>
          <a:ext cx="28003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" name="Equation" r:id="rId21" imgW="1828800" imgH="406080" progId="Equation.DSMT4">
                  <p:embed/>
                </p:oleObj>
              </mc:Choice>
              <mc:Fallback>
                <p:oleObj name="Equation" r:id="rId21" imgW="1828800" imgH="40608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6AAA6F64-239F-4D7D-8BEA-89A69C6FE5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241208" y="3095936"/>
                        <a:ext cx="280035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70E0F203-A4FB-415A-856E-A2FFB6C57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577719"/>
              </p:ext>
            </p:extLst>
          </p:nvPr>
        </p:nvGraphicFramePr>
        <p:xfrm>
          <a:off x="2964640" y="4207396"/>
          <a:ext cx="2728811" cy="464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2" name="Equation" r:id="rId23" imgW="1498320" imgH="253800" progId="Equation.DSMT4">
                  <p:embed/>
                </p:oleObj>
              </mc:Choice>
              <mc:Fallback>
                <p:oleObj name="Equation" r:id="rId23" imgW="1498320" imgH="2538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2A617334-0EF8-4210-B719-AD401C365D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64640" y="4207396"/>
                        <a:ext cx="2728811" cy="464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09D92338-31E4-4FCC-8C4B-A92E0663A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066187"/>
              </p:ext>
            </p:extLst>
          </p:nvPr>
        </p:nvGraphicFramePr>
        <p:xfrm>
          <a:off x="5907431" y="4119408"/>
          <a:ext cx="2228671" cy="64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3" name="Equation" r:id="rId25" imgW="1422360" imgH="406080" progId="Equation.DSMT4">
                  <p:embed/>
                </p:oleObj>
              </mc:Choice>
              <mc:Fallback>
                <p:oleObj name="Equation" r:id="rId25" imgW="1422360" imgH="40608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70E0F203-A4FB-415A-856E-A2FFB6C571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07431" y="4119408"/>
                        <a:ext cx="2228671" cy="64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tângulo 17">
            <a:extLst>
              <a:ext uri="{FF2B5EF4-FFF2-40B4-BE49-F238E27FC236}">
                <a16:creationId xmlns:a16="http://schemas.microsoft.com/office/drawing/2014/main" id="{83FE6147-35C1-480C-BC44-1AE27DAFC597}"/>
              </a:ext>
            </a:extLst>
          </p:cNvPr>
          <p:cNvSpPr/>
          <p:nvPr/>
        </p:nvSpPr>
        <p:spPr>
          <a:xfrm>
            <a:off x="230909" y="203200"/>
            <a:ext cx="11720946" cy="6497331"/>
          </a:xfrm>
          <a:prstGeom prst="rect">
            <a:avLst/>
          </a:prstGeom>
          <a:noFill/>
          <a:ln w="76200">
            <a:solidFill>
              <a:srgbClr val="EF4A2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0" name="Imagem 19">
            <a:extLst>
              <a:ext uri="{FF2B5EF4-FFF2-40B4-BE49-F238E27FC236}">
                <a16:creationId xmlns:a16="http://schemas.microsoft.com/office/drawing/2014/main" id="{CA3B9BD2-8361-44DD-8CDC-12301DD251ED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74014" y="5263956"/>
            <a:ext cx="1486107" cy="1390844"/>
          </a:xfrm>
          <a:prstGeom prst="rect">
            <a:avLst/>
          </a:prstGeom>
        </p:spPr>
      </p:pic>
      <p:sp>
        <p:nvSpPr>
          <p:cNvPr id="21" name="Balão de Fala: Oval 20">
            <a:extLst>
              <a:ext uri="{FF2B5EF4-FFF2-40B4-BE49-F238E27FC236}">
                <a16:creationId xmlns:a16="http://schemas.microsoft.com/office/drawing/2014/main" id="{70A73092-D3B9-44AB-99F8-4281E1B36B21}"/>
              </a:ext>
            </a:extLst>
          </p:cNvPr>
          <p:cNvSpPr/>
          <p:nvPr/>
        </p:nvSpPr>
        <p:spPr>
          <a:xfrm>
            <a:off x="5268916" y="4890429"/>
            <a:ext cx="4937265" cy="1377167"/>
          </a:xfrm>
          <a:prstGeom prst="wedgeEllipseCallout">
            <a:avLst>
              <a:gd name="adj1" fmla="val 63350"/>
              <a:gd name="adj2" fmla="val 30978"/>
            </a:avLst>
          </a:prstGeom>
          <a:solidFill>
            <a:srgbClr val="00214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gora é só corrigir os valores obtidos para a rotação desejada!</a:t>
            </a:r>
          </a:p>
        </p:txBody>
      </p:sp>
    </p:spTree>
    <p:extLst>
      <p:ext uri="{BB962C8B-B14F-4D97-AF65-F5344CB8AC3E}">
        <p14:creationId xmlns:p14="http://schemas.microsoft.com/office/powerpoint/2010/main" val="96357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3536CC50-838D-4D8F-B743-400ADF9D40E5}"/>
              </a:ext>
            </a:extLst>
          </p:cNvPr>
          <p:cNvSpPr/>
          <p:nvPr/>
        </p:nvSpPr>
        <p:spPr>
          <a:xfrm>
            <a:off x="230909" y="203200"/>
            <a:ext cx="11720946" cy="6497331"/>
          </a:xfrm>
          <a:prstGeom prst="rect">
            <a:avLst/>
          </a:prstGeom>
          <a:noFill/>
          <a:ln w="76200">
            <a:solidFill>
              <a:srgbClr val="EF4A2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3A9FE37C-E1AA-4EC7-81C6-057A2BFA8C12}"/>
              </a:ext>
            </a:extLst>
          </p:cNvPr>
          <p:cNvSpPr/>
          <p:nvPr/>
        </p:nvSpPr>
        <p:spPr>
          <a:xfrm>
            <a:off x="1021531" y="240838"/>
            <a:ext cx="10121040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3600" b="0" cap="none" spc="0" dirty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rreção dos resultados dos cálculos anteriores para </a:t>
            </a:r>
          </a:p>
          <a:p>
            <a:pPr algn="ctr"/>
            <a:r>
              <a:rPr lang="pt-BR" sz="3600" b="0" cap="none" spc="0" dirty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 rotação igual a 3500 rpm: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10B0B727-4C8E-4DF5-ADDF-3FD677859E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340462"/>
              </p:ext>
            </p:extLst>
          </p:nvPr>
        </p:nvGraphicFramePr>
        <p:xfrm>
          <a:off x="812800" y="1990519"/>
          <a:ext cx="56261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9" name="Equation" r:id="rId3" imgW="2400120" imgH="444240" progId="Equation.DSMT4">
                  <p:embed/>
                </p:oleObj>
              </mc:Choice>
              <mc:Fallback>
                <p:oleObj name="Equation" r:id="rId3" imgW="2400120" imgH="444240" progId="Equation.DSMT4">
                  <p:embed/>
                  <p:pic>
                    <p:nvPicPr>
                      <p:cNvPr id="3" name="Objeto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2800" y="1990519"/>
                        <a:ext cx="5626100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12E96A3F-36CB-4704-BAF1-CF32EAA20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30277"/>
              </p:ext>
            </p:extLst>
          </p:nvPr>
        </p:nvGraphicFramePr>
        <p:xfrm>
          <a:off x="812800" y="4326111"/>
          <a:ext cx="651827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0" name="Equation" r:id="rId5" imgW="2781000" imgH="444240" progId="Equation.DSMT4">
                  <p:embed/>
                </p:oleObj>
              </mc:Choice>
              <mc:Fallback>
                <p:oleObj name="Equation" r:id="rId5" imgW="2781000" imgH="4442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10B0B727-4C8E-4DF5-ADDF-3FD677859E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2800" y="4326111"/>
                        <a:ext cx="6518275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29EB1D9D-65FB-4BC1-A634-283B83935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572457"/>
              </p:ext>
            </p:extLst>
          </p:nvPr>
        </p:nvGraphicFramePr>
        <p:xfrm>
          <a:off x="6870897" y="1960357"/>
          <a:ext cx="32734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1" name="Equation" r:id="rId7" imgW="1396800" imgH="457200" progId="Equation.DSMT4">
                  <p:embed/>
                </p:oleObj>
              </mc:Choice>
              <mc:Fallback>
                <p:oleObj name="Equation" r:id="rId7" imgW="1396800" imgH="4572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10B0B727-4C8E-4DF5-ADDF-3FD677859E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0897" y="1960357"/>
                        <a:ext cx="3273425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9A219807-A3E8-4C2E-8CD3-8EB0F449C5AB}"/>
              </a:ext>
            </a:extLst>
          </p:cNvPr>
          <p:cNvCxnSpPr/>
          <p:nvPr/>
        </p:nvCxnSpPr>
        <p:spPr>
          <a:xfrm flipH="1">
            <a:off x="7767687" y="2403835"/>
            <a:ext cx="739922" cy="629672"/>
          </a:xfrm>
          <a:prstGeom prst="line">
            <a:avLst/>
          </a:prstGeom>
          <a:ln w="28575">
            <a:solidFill>
              <a:srgbClr val="ED4A2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22508A31-CC95-482D-BF0C-D67B1F0D0B6C}"/>
              </a:ext>
            </a:extLst>
          </p:cNvPr>
          <p:cNvCxnSpPr/>
          <p:nvPr/>
        </p:nvCxnSpPr>
        <p:spPr>
          <a:xfrm flipH="1">
            <a:off x="9494364" y="2301712"/>
            <a:ext cx="739922" cy="629672"/>
          </a:xfrm>
          <a:prstGeom prst="line">
            <a:avLst/>
          </a:prstGeom>
          <a:ln w="28575">
            <a:solidFill>
              <a:srgbClr val="ED4A2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E30EA9BC-E0D6-4B01-9C80-64E4F716DA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409612"/>
              </p:ext>
            </p:extLst>
          </p:nvPr>
        </p:nvGraphicFramePr>
        <p:xfrm>
          <a:off x="787400" y="3017838"/>
          <a:ext cx="3214688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2" name="Equation" r:id="rId9" imgW="1371600" imgH="482400" progId="Equation.DSMT4">
                  <p:embed/>
                </p:oleObj>
              </mc:Choice>
              <mc:Fallback>
                <p:oleObj name="Equation" r:id="rId9" imgW="1371600" imgH="4824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29EB1D9D-65FB-4BC1-A634-283B839356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7400" y="3017838"/>
                        <a:ext cx="3214688" cy="1131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AA2F41B9-DF6E-4A02-A04D-8C34F3271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117790"/>
              </p:ext>
            </p:extLst>
          </p:nvPr>
        </p:nvGraphicFramePr>
        <p:xfrm>
          <a:off x="7362825" y="4271512"/>
          <a:ext cx="34226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3" name="Equation" r:id="rId11" imgW="1460160" imgH="469800" progId="Equation.DSMT4">
                  <p:embed/>
                </p:oleObj>
              </mc:Choice>
              <mc:Fallback>
                <p:oleObj name="Equation" r:id="rId11" imgW="1460160" imgH="4698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29EB1D9D-65FB-4BC1-A634-283B839356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62825" y="4271512"/>
                        <a:ext cx="3422650" cy="110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603F11FE-1B4A-4CF9-BDF7-727C45455F8A}"/>
              </a:ext>
            </a:extLst>
          </p:cNvPr>
          <p:cNvCxnSpPr/>
          <p:nvPr/>
        </p:nvCxnSpPr>
        <p:spPr>
          <a:xfrm flipH="1">
            <a:off x="8334228" y="4749257"/>
            <a:ext cx="739922" cy="629672"/>
          </a:xfrm>
          <a:prstGeom prst="line">
            <a:avLst/>
          </a:prstGeom>
          <a:ln w="28575">
            <a:solidFill>
              <a:srgbClr val="ED4A2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4ED5E36D-ACB7-46CC-A54B-5E055369C67A}"/>
              </a:ext>
            </a:extLst>
          </p:cNvPr>
          <p:cNvCxnSpPr/>
          <p:nvPr/>
        </p:nvCxnSpPr>
        <p:spPr>
          <a:xfrm flipH="1">
            <a:off x="10070241" y="4747205"/>
            <a:ext cx="739922" cy="629672"/>
          </a:xfrm>
          <a:prstGeom prst="line">
            <a:avLst/>
          </a:prstGeom>
          <a:ln w="28575">
            <a:solidFill>
              <a:srgbClr val="ED4A2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71F24503-4002-48D4-8994-FA0A135438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175716"/>
              </p:ext>
            </p:extLst>
          </p:nvPr>
        </p:nvGraphicFramePr>
        <p:xfrm>
          <a:off x="649288" y="5294313"/>
          <a:ext cx="363220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4" name="Equation" r:id="rId13" imgW="1549080" imgH="520560" progId="Equation.DSMT4">
                  <p:embed/>
                </p:oleObj>
              </mc:Choice>
              <mc:Fallback>
                <p:oleObj name="Equation" r:id="rId13" imgW="1549080" imgH="52056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E30EA9BC-E0D6-4B01-9C80-64E4F716DA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9288" y="5294313"/>
                        <a:ext cx="3632200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1174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C97FED44-2B2F-45E3-89D3-30A036D90FDD}"/>
              </a:ext>
            </a:extLst>
          </p:cNvPr>
          <p:cNvSpPr/>
          <p:nvPr/>
        </p:nvSpPr>
        <p:spPr>
          <a:xfrm>
            <a:off x="230909" y="203200"/>
            <a:ext cx="11720946" cy="6497331"/>
          </a:xfrm>
          <a:prstGeom prst="rect">
            <a:avLst/>
          </a:prstGeom>
          <a:noFill/>
          <a:ln w="76200">
            <a:solidFill>
              <a:srgbClr val="EF4A2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202BB5FE-9934-45B3-BB3D-C7E719B3EE57}"/>
              </a:ext>
            </a:extLst>
          </p:cNvPr>
          <p:cNvSpPr/>
          <p:nvPr/>
        </p:nvSpPr>
        <p:spPr>
          <a:xfrm>
            <a:off x="305205" y="306827"/>
            <a:ext cx="11553676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álculos para a rotação igual a 3500 rpm</a:t>
            </a:r>
          </a:p>
          <a:p>
            <a:pPr algn="ctr"/>
            <a:r>
              <a:rPr lang="pt-BR" sz="5400" dirty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cont.)</a:t>
            </a:r>
            <a:r>
              <a:rPr lang="pt-BR" sz="5400" b="0" cap="none" spc="0" dirty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35A22454-A976-4965-B5A1-6930A4959B6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79095" y="2265095"/>
            <a:ext cx="2262504" cy="4231494"/>
          </a:xfrm>
          <a:prstGeom prst="rect">
            <a:avLst/>
          </a:prstGeom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685CF566-8BF8-470E-BF47-B17E97A2E0EC}"/>
              </a:ext>
            </a:extLst>
          </p:cNvPr>
          <p:cNvSpPr/>
          <p:nvPr/>
        </p:nvSpPr>
        <p:spPr>
          <a:xfrm>
            <a:off x="2401455" y="2164780"/>
            <a:ext cx="6216073" cy="958396"/>
          </a:xfrm>
          <a:prstGeom prst="wedgeEllipseCallout">
            <a:avLst>
              <a:gd name="adj1" fmla="val -54563"/>
              <a:gd name="adj2" fmla="val 102977"/>
            </a:avLst>
          </a:prstGeom>
          <a:solidFill>
            <a:srgbClr val="9C2E2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o rendimento existem duas posturas: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5E5BD36E-3093-4DCF-96D0-B3D621A2B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914736"/>
              </p:ext>
            </p:extLst>
          </p:nvPr>
        </p:nvGraphicFramePr>
        <p:xfrm>
          <a:off x="4500563" y="3429000"/>
          <a:ext cx="24415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4" imgW="1041120" imgH="266400" progId="Equation.DSMT4">
                  <p:embed/>
                </p:oleObj>
              </mc:Choice>
              <mc:Fallback>
                <p:oleObj name="Equation" r:id="rId4" imgW="1041120" imgH="266400" progId="Equation.DSMT4">
                  <p:embed/>
                  <p:pic>
                    <p:nvPicPr>
                      <p:cNvPr id="3" name="Objeto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0563" y="3429000"/>
                        <a:ext cx="2441575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8">
            <a:extLst>
              <a:ext uri="{FF2B5EF4-FFF2-40B4-BE49-F238E27FC236}">
                <a16:creationId xmlns:a16="http://schemas.microsoft.com/office/drawing/2014/main" id="{74F725A4-3F5D-4670-AA62-A2CFE59F9C14}"/>
              </a:ext>
            </a:extLst>
          </p:cNvPr>
          <p:cNvSpPr/>
          <p:nvPr/>
        </p:nvSpPr>
        <p:spPr>
          <a:xfrm>
            <a:off x="2185008" y="4328314"/>
            <a:ext cx="96146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nsiderando que a rotação altera o rendimento, podemos recorrer a equação a seguir para calculá-lo:</a:t>
            </a: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6AEA39A4-C009-4050-96F8-7DD893C5D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34048"/>
              </p:ext>
            </p:extLst>
          </p:nvPr>
        </p:nvGraphicFramePr>
        <p:xfrm>
          <a:off x="2630607" y="5248484"/>
          <a:ext cx="41481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6" imgW="2133360" imgH="469800" progId="Equation.DSMT4">
                  <p:embed/>
                </p:oleObj>
              </mc:Choice>
              <mc:Fallback>
                <p:oleObj name="Equation" r:id="rId6" imgW="2133360" imgH="469800" progId="Equation.DSMT4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607" y="5248484"/>
                        <a:ext cx="4148138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ângulo 10">
            <a:extLst>
              <a:ext uri="{FF2B5EF4-FFF2-40B4-BE49-F238E27FC236}">
                <a16:creationId xmlns:a16="http://schemas.microsoft.com/office/drawing/2014/main" id="{C947175B-10B3-4966-A6EE-D1EA8064089D}"/>
              </a:ext>
            </a:extLst>
          </p:cNvPr>
          <p:cNvSpPr/>
          <p:nvPr/>
        </p:nvSpPr>
        <p:spPr>
          <a:xfrm>
            <a:off x="6944189" y="5105519"/>
            <a:ext cx="48687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ação obtida no livro: Bombas e Instalações de Bombeamento - Archibald Joseph Macintyre - Livros Téc. e Cient. Editora 2008- segunda edição revisada  - ISBN 978-85-216-1086-1 – página 126</a:t>
            </a:r>
          </a:p>
        </p:txBody>
      </p:sp>
    </p:spTree>
    <p:extLst>
      <p:ext uri="{BB962C8B-B14F-4D97-AF65-F5344CB8AC3E}">
        <p14:creationId xmlns:p14="http://schemas.microsoft.com/office/powerpoint/2010/main" val="3241418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ECE3DBE1-C6BA-41B2-9FAD-5B1A88A78F1B}"/>
              </a:ext>
            </a:extLst>
          </p:cNvPr>
          <p:cNvSpPr/>
          <p:nvPr/>
        </p:nvSpPr>
        <p:spPr>
          <a:xfrm>
            <a:off x="3055519" y="521110"/>
            <a:ext cx="608096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abela de resultados</a:t>
            </a:r>
          </a:p>
        </p:txBody>
      </p:sp>
      <p:graphicFrame>
        <p:nvGraphicFramePr>
          <p:cNvPr id="6" name="Tabela 5">
            <a:extLst>
              <a:ext uri="{FF2B5EF4-FFF2-40B4-BE49-F238E27FC236}">
                <a16:creationId xmlns:a16="http://schemas.microsoft.com/office/drawing/2014/main" id="{D7DC5A93-6CE7-4CA2-99D5-7E873EB7B09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6217538"/>
              </p:ext>
            </p:extLst>
          </p:nvPr>
        </p:nvGraphicFramePr>
        <p:xfrm>
          <a:off x="841703" y="1692102"/>
          <a:ext cx="10508593" cy="34737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5734">
                  <a:extLst>
                    <a:ext uri="{9D8B030D-6E8A-4147-A177-3AD203B41FA5}">
                      <a16:colId xmlns:a16="http://schemas.microsoft.com/office/drawing/2014/main" val="1152326166"/>
                    </a:ext>
                  </a:extLst>
                </a:gridCol>
                <a:gridCol w="967793">
                  <a:extLst>
                    <a:ext uri="{9D8B030D-6E8A-4147-A177-3AD203B41FA5}">
                      <a16:colId xmlns:a16="http://schemas.microsoft.com/office/drawing/2014/main" val="1850763832"/>
                    </a:ext>
                  </a:extLst>
                </a:gridCol>
                <a:gridCol w="904568">
                  <a:extLst>
                    <a:ext uri="{9D8B030D-6E8A-4147-A177-3AD203B41FA5}">
                      <a16:colId xmlns:a16="http://schemas.microsoft.com/office/drawing/2014/main" val="2172297764"/>
                    </a:ext>
                  </a:extLst>
                </a:gridCol>
                <a:gridCol w="698090">
                  <a:extLst>
                    <a:ext uri="{9D8B030D-6E8A-4147-A177-3AD203B41FA5}">
                      <a16:colId xmlns:a16="http://schemas.microsoft.com/office/drawing/2014/main" val="3371889080"/>
                    </a:ext>
                  </a:extLst>
                </a:gridCol>
                <a:gridCol w="762396">
                  <a:extLst>
                    <a:ext uri="{9D8B030D-6E8A-4147-A177-3AD203B41FA5}">
                      <a16:colId xmlns:a16="http://schemas.microsoft.com/office/drawing/2014/main" val="4114197185"/>
                    </a:ext>
                  </a:extLst>
                </a:gridCol>
                <a:gridCol w="875716">
                  <a:extLst>
                    <a:ext uri="{9D8B030D-6E8A-4147-A177-3AD203B41FA5}">
                      <a16:colId xmlns:a16="http://schemas.microsoft.com/office/drawing/2014/main" val="2820217459"/>
                    </a:ext>
                  </a:extLst>
                </a:gridCol>
                <a:gridCol w="875716">
                  <a:extLst>
                    <a:ext uri="{9D8B030D-6E8A-4147-A177-3AD203B41FA5}">
                      <a16:colId xmlns:a16="http://schemas.microsoft.com/office/drawing/2014/main" val="1610535891"/>
                    </a:ext>
                  </a:extLst>
                </a:gridCol>
                <a:gridCol w="875716">
                  <a:extLst>
                    <a:ext uri="{9D8B030D-6E8A-4147-A177-3AD203B41FA5}">
                      <a16:colId xmlns:a16="http://schemas.microsoft.com/office/drawing/2014/main" val="4102036841"/>
                    </a:ext>
                  </a:extLst>
                </a:gridCol>
                <a:gridCol w="875716">
                  <a:extLst>
                    <a:ext uri="{9D8B030D-6E8A-4147-A177-3AD203B41FA5}">
                      <a16:colId xmlns:a16="http://schemas.microsoft.com/office/drawing/2014/main" val="4077326065"/>
                    </a:ext>
                  </a:extLst>
                </a:gridCol>
                <a:gridCol w="875716">
                  <a:extLst>
                    <a:ext uri="{9D8B030D-6E8A-4147-A177-3AD203B41FA5}">
                      <a16:colId xmlns:a16="http://schemas.microsoft.com/office/drawing/2014/main" val="43860826"/>
                    </a:ext>
                  </a:extLst>
                </a:gridCol>
                <a:gridCol w="875716">
                  <a:extLst>
                    <a:ext uri="{9D8B030D-6E8A-4147-A177-3AD203B41FA5}">
                      <a16:colId xmlns:a16="http://schemas.microsoft.com/office/drawing/2014/main" val="2344149983"/>
                    </a:ext>
                  </a:extLst>
                </a:gridCol>
                <a:gridCol w="875716">
                  <a:extLst>
                    <a:ext uri="{9D8B030D-6E8A-4147-A177-3AD203B41FA5}">
                      <a16:colId xmlns:a16="http://schemas.microsoft.com/office/drawing/2014/main" val="489591464"/>
                    </a:ext>
                  </a:extLst>
                </a:gridCol>
              </a:tblGrid>
              <a:tr h="687124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Ensai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dirty="0" err="1"/>
                        <a:t>Q</a:t>
                      </a:r>
                      <a:r>
                        <a:rPr lang="pt-BR" baseline="-25000" dirty="0" err="1"/>
                        <a:t>exp</a:t>
                      </a:r>
                      <a:r>
                        <a:rPr lang="pt-BR" baseline="-25000" dirty="0"/>
                        <a:t> </a:t>
                      </a:r>
                      <a:r>
                        <a:rPr lang="pt-BR" dirty="0"/>
                        <a:t>(m³/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err="1"/>
                        <a:t>v</a:t>
                      </a:r>
                      <a:r>
                        <a:rPr lang="pt-BR" baseline="-25000" dirty="0" err="1"/>
                        <a:t>e</a:t>
                      </a:r>
                      <a:r>
                        <a:rPr lang="pt-BR" dirty="0"/>
                        <a:t> (m/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dirty="0" err="1"/>
                        <a:t>v</a:t>
                      </a:r>
                      <a:r>
                        <a:rPr lang="pt-BR" baseline="-25000" dirty="0" err="1"/>
                        <a:t>s</a:t>
                      </a:r>
                      <a:r>
                        <a:rPr lang="pt-BR" dirty="0"/>
                        <a:t> (m/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err="1"/>
                        <a:t>H</a:t>
                      </a:r>
                      <a:r>
                        <a:rPr lang="pt-BR" baseline="-25000" dirty="0" err="1"/>
                        <a:t>Bexp</a:t>
                      </a:r>
                      <a:r>
                        <a:rPr lang="pt-BR" dirty="0"/>
                        <a:t> (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err="1"/>
                        <a:t>N</a:t>
                      </a:r>
                      <a:r>
                        <a:rPr lang="pt-BR" baseline="-25000" dirty="0" err="1"/>
                        <a:t>exp</a:t>
                      </a:r>
                      <a:r>
                        <a:rPr lang="pt-BR" baseline="-25000" dirty="0"/>
                        <a:t> </a:t>
                      </a:r>
                      <a:r>
                        <a:rPr lang="pt-BR" dirty="0"/>
                        <a:t>(W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err="1"/>
                        <a:t>N</a:t>
                      </a:r>
                      <a:r>
                        <a:rPr lang="pt-BR" baseline="-25000" dirty="0" err="1"/>
                        <a:t>Bexp</a:t>
                      </a:r>
                      <a:endParaRPr lang="pt-BR" baseline="-25000" dirty="0"/>
                    </a:p>
                    <a:p>
                      <a:pPr algn="ctr"/>
                      <a:r>
                        <a:rPr lang="pt-BR" dirty="0"/>
                        <a:t>(W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err="1">
                          <a:latin typeface="Symbol" panose="05050102010706020507" pitchFamily="18" charset="2"/>
                        </a:rPr>
                        <a:t>h</a:t>
                      </a:r>
                      <a:r>
                        <a:rPr lang="pt-BR" baseline="-25000" dirty="0" err="1"/>
                        <a:t>Bexp</a:t>
                      </a:r>
                      <a:r>
                        <a:rPr lang="pt-BR" baseline="-25000" dirty="0"/>
                        <a:t> </a:t>
                      </a:r>
                      <a:r>
                        <a:rPr lang="pt-BR" dirty="0"/>
                        <a:t>(%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err="1"/>
                        <a:t>n</a:t>
                      </a:r>
                      <a:r>
                        <a:rPr lang="pt-BR" baseline="-25000" dirty="0" err="1"/>
                        <a:t>lida</a:t>
                      </a:r>
                      <a:r>
                        <a:rPr lang="pt-BR" dirty="0"/>
                        <a:t> (rp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dirty="0"/>
                        <a:t>Q</a:t>
                      </a:r>
                      <a:r>
                        <a:rPr lang="pt-BR" baseline="-25000" dirty="0"/>
                        <a:t>3500 </a:t>
                      </a:r>
                      <a:r>
                        <a:rPr lang="pt-BR" dirty="0"/>
                        <a:t>(m³/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dirty="0"/>
                        <a:t>H</a:t>
                      </a:r>
                      <a:r>
                        <a:rPr lang="pt-BR" baseline="-25000" dirty="0"/>
                        <a:t>B3500</a:t>
                      </a:r>
                      <a:r>
                        <a:rPr lang="pt-BR" dirty="0"/>
                        <a:t> (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dirty="0">
                          <a:latin typeface="Symbol" panose="05050102010706020507" pitchFamily="18" charset="2"/>
                        </a:rPr>
                        <a:t>h</a:t>
                      </a:r>
                      <a:r>
                        <a:rPr lang="pt-BR" baseline="-25000" dirty="0"/>
                        <a:t>B3500 </a:t>
                      </a:r>
                      <a:r>
                        <a:rPr lang="pt-BR" dirty="0"/>
                        <a:t>(%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85004388"/>
                  </a:ext>
                </a:extLst>
              </a:tr>
              <a:tr h="398096"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7789312"/>
                  </a:ext>
                </a:extLst>
              </a:tr>
              <a:tr h="398096"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90926639"/>
                  </a:ext>
                </a:extLst>
              </a:tr>
              <a:tr h="398096"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16105136"/>
                  </a:ext>
                </a:extLst>
              </a:tr>
              <a:tr h="398096"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82138147"/>
                  </a:ext>
                </a:extLst>
              </a:tr>
              <a:tr h="398096"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867416"/>
                  </a:ext>
                </a:extLst>
              </a:tr>
              <a:tr h="398096"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9382759"/>
                  </a:ext>
                </a:extLst>
              </a:tr>
              <a:tr h="398096"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42248196"/>
                  </a:ext>
                </a:extLst>
              </a:tr>
            </a:tbl>
          </a:graphicData>
        </a:graphic>
      </p:graphicFrame>
      <p:sp>
        <p:nvSpPr>
          <p:cNvPr id="7" name="Retângulo 6">
            <a:extLst>
              <a:ext uri="{FF2B5EF4-FFF2-40B4-BE49-F238E27FC236}">
                <a16:creationId xmlns:a16="http://schemas.microsoft.com/office/drawing/2014/main" id="{F7E55799-57D0-4343-94A2-937BC1DA4F66}"/>
              </a:ext>
            </a:extLst>
          </p:cNvPr>
          <p:cNvSpPr/>
          <p:nvPr/>
        </p:nvSpPr>
        <p:spPr>
          <a:xfrm>
            <a:off x="230909" y="203200"/>
            <a:ext cx="11720946" cy="6497331"/>
          </a:xfrm>
          <a:prstGeom prst="rect">
            <a:avLst/>
          </a:prstGeom>
          <a:noFill/>
          <a:ln w="76200">
            <a:solidFill>
              <a:srgbClr val="EF4A2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409861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ela 1">
            <a:extLst>
              <a:ext uri="{FF2B5EF4-FFF2-40B4-BE49-F238E27FC236}">
                <a16:creationId xmlns:a16="http://schemas.microsoft.com/office/drawing/2014/main" id="{88D9E757-E96D-4D8B-BB7C-2500324DFB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9649407"/>
              </p:ext>
            </p:extLst>
          </p:nvPr>
        </p:nvGraphicFramePr>
        <p:xfrm>
          <a:off x="2382970" y="1619558"/>
          <a:ext cx="7416823" cy="46805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95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95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95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018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21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8466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5954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830628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quipe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itchFamily="18" charset="2"/>
                        </a:rPr>
                        <a:t>D</a:t>
                      </a:r>
                      <a:r>
                        <a:rPr lang="en-US" dirty="0"/>
                        <a:t>h (mm)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(s)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p</a:t>
                      </a:r>
                      <a:r>
                        <a:rPr lang="en-US" baseline="-25000" dirty="0" err="1"/>
                        <a:t>me</a:t>
                      </a:r>
                      <a:r>
                        <a:rPr lang="en-US" baseline="-25000" dirty="0"/>
                        <a:t> </a:t>
                      </a:r>
                      <a:r>
                        <a:rPr lang="en-US" dirty="0"/>
                        <a:t>(mmHg)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</a:t>
                      </a:r>
                      <a:r>
                        <a:rPr lang="en-US" baseline="-25000" dirty="0"/>
                        <a:t>ms</a:t>
                      </a:r>
                      <a:r>
                        <a:rPr lang="en-US" dirty="0"/>
                        <a:t> (kgf/cm²)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 (kgf)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 (rpm)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123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80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,1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,64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571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123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7,13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35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,5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,09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539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123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8,35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205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,8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,42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525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123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4,41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245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,1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,24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515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123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3,75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295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,4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,69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510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8123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,57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340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,7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,17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505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123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0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,53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350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,18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513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81237">
                <a:tc gridSpan="7">
                  <a:txBody>
                    <a:bodyPr/>
                    <a:lstStyle/>
                    <a:p>
                      <a:pPr algn="r"/>
                      <a:endParaRPr lang="pt-BR" dirty="0">
                        <a:solidFill>
                          <a:schemeClr val="tx2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" name="Retângulo 2">
            <a:extLst>
              <a:ext uri="{FF2B5EF4-FFF2-40B4-BE49-F238E27FC236}">
                <a16:creationId xmlns:a16="http://schemas.microsoft.com/office/drawing/2014/main" id="{C256F5E8-E14B-4A75-8DA7-3B2E2E33FAB8}"/>
              </a:ext>
            </a:extLst>
          </p:cNvPr>
          <p:cNvSpPr/>
          <p:nvPr/>
        </p:nvSpPr>
        <p:spPr>
          <a:xfrm>
            <a:off x="2857343" y="5814328"/>
            <a:ext cx="3816424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emperatura d’água: 20 </a:t>
            </a:r>
            <a:r>
              <a:rPr lang="en-US" baseline="30000" dirty="0"/>
              <a:t>0</a:t>
            </a:r>
            <a:r>
              <a:rPr lang="en-US" dirty="0"/>
              <a:t>C</a:t>
            </a:r>
            <a:endParaRPr lang="pt-BR" dirty="0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F92AC0C3-393F-4C36-A04A-993D6AD43399}"/>
              </a:ext>
            </a:extLst>
          </p:cNvPr>
          <p:cNvSpPr/>
          <p:nvPr/>
        </p:nvSpPr>
        <p:spPr>
          <a:xfrm>
            <a:off x="230909" y="203200"/>
            <a:ext cx="11720946" cy="6497331"/>
          </a:xfrm>
          <a:prstGeom prst="rect">
            <a:avLst/>
          </a:prstGeom>
          <a:noFill/>
          <a:ln w="76200">
            <a:solidFill>
              <a:srgbClr val="EF4A2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B886A8E8-E5E0-4943-BB22-90AAC34863BA}"/>
              </a:ext>
            </a:extLst>
          </p:cNvPr>
          <p:cNvSpPr/>
          <p:nvPr/>
        </p:nvSpPr>
        <p:spPr>
          <a:xfrm>
            <a:off x="330188" y="703555"/>
            <a:ext cx="1130142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4000" b="0" cap="none" spc="0" dirty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abela de dados coletados para execução do relatório</a:t>
            </a:r>
          </a:p>
        </p:txBody>
      </p:sp>
    </p:spTree>
    <p:extLst>
      <p:ext uri="{BB962C8B-B14F-4D97-AF65-F5344CB8AC3E}">
        <p14:creationId xmlns:p14="http://schemas.microsoft.com/office/powerpoint/2010/main" val="21617723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515A7942-4F78-4212-8C80-9E8F2C535DA5}"/>
              </a:ext>
            </a:extLst>
          </p:cNvPr>
          <p:cNvSpPr/>
          <p:nvPr/>
        </p:nvSpPr>
        <p:spPr>
          <a:xfrm>
            <a:off x="230909" y="203200"/>
            <a:ext cx="11720946" cy="6497331"/>
          </a:xfrm>
          <a:prstGeom prst="rect">
            <a:avLst/>
          </a:prstGeom>
          <a:noFill/>
          <a:ln w="76200">
            <a:solidFill>
              <a:srgbClr val="EF4A2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41F42B1B-020B-49D2-A59E-96A58C79E3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0067" y="1514571"/>
            <a:ext cx="6629975" cy="4419983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47A371D4-6D67-41AD-B543-CA72E0B39F1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05142" y="3713740"/>
            <a:ext cx="2027096" cy="2933954"/>
          </a:xfrm>
          <a:prstGeom prst="rect">
            <a:avLst/>
          </a:prstGeom>
        </p:spPr>
      </p:pic>
      <p:sp>
        <p:nvSpPr>
          <p:cNvPr id="6" name="Texto explicativo em elipse 4">
            <a:extLst>
              <a:ext uri="{FF2B5EF4-FFF2-40B4-BE49-F238E27FC236}">
                <a16:creationId xmlns:a16="http://schemas.microsoft.com/office/drawing/2014/main" id="{FE8076C3-7624-4602-919C-CC02CA78DC36}"/>
              </a:ext>
            </a:extLst>
          </p:cNvPr>
          <p:cNvSpPr/>
          <p:nvPr/>
        </p:nvSpPr>
        <p:spPr>
          <a:xfrm>
            <a:off x="1207507" y="360219"/>
            <a:ext cx="4297366" cy="3493648"/>
          </a:xfrm>
          <a:prstGeom prst="wedgeEllipseCallout">
            <a:avLst>
              <a:gd name="adj1" fmla="val -35507"/>
              <a:gd name="adj2" fmla="val 70074"/>
            </a:avLst>
          </a:prstGeom>
          <a:solidFill>
            <a:srgbClr val="F04A2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Verdana" pitchFamily="34" charset="0"/>
                <a:cs typeface="Verdana" pitchFamily="34" charset="0"/>
              </a:rPr>
              <a:t>Exemplo de curvas, com as equações das linhas de tendências, a serem obtidas pelo relatório, no caso através do Excel</a:t>
            </a:r>
          </a:p>
        </p:txBody>
      </p:sp>
    </p:spTree>
    <p:extLst>
      <p:ext uri="{BB962C8B-B14F-4D97-AF65-F5344CB8AC3E}">
        <p14:creationId xmlns:p14="http://schemas.microsoft.com/office/powerpoint/2010/main" val="21662878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ntendo interior, pessoa&#10;&#10;Descrição gerada com muito alta confiança">
            <a:extLst>
              <a:ext uri="{FF2B5EF4-FFF2-40B4-BE49-F238E27FC236}">
                <a16:creationId xmlns:a16="http://schemas.microsoft.com/office/drawing/2014/main" id="{106FB55D-D62E-44C9-A654-9619ACCAC25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4" name="Balão de Pensamento: Nuvem 3">
            <a:extLst>
              <a:ext uri="{FF2B5EF4-FFF2-40B4-BE49-F238E27FC236}">
                <a16:creationId xmlns:a16="http://schemas.microsoft.com/office/drawing/2014/main" id="{942AFB51-98CE-47D7-8527-36C4B4169759}"/>
              </a:ext>
            </a:extLst>
          </p:cNvPr>
          <p:cNvSpPr/>
          <p:nvPr/>
        </p:nvSpPr>
        <p:spPr>
          <a:xfrm>
            <a:off x="6160655" y="0"/>
            <a:ext cx="5828145" cy="1801091"/>
          </a:xfrm>
          <a:prstGeom prst="cloudCallout">
            <a:avLst>
              <a:gd name="adj1" fmla="val -32871"/>
              <a:gd name="adj2" fmla="val 104551"/>
            </a:avLst>
          </a:prstGeom>
          <a:solidFill>
            <a:srgbClr val="0D1C1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imaginação e a criatividade são fundamentais tanto para ampliação da inteligência, como para o sucesso na profissão contemporânea e futura!</a:t>
            </a:r>
          </a:p>
        </p:txBody>
      </p:sp>
    </p:spTree>
    <p:extLst>
      <p:ext uri="{BB962C8B-B14F-4D97-AF65-F5344CB8AC3E}">
        <p14:creationId xmlns:p14="http://schemas.microsoft.com/office/powerpoint/2010/main" val="7775397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1">
                <a:tint val="93000"/>
                <a:satMod val="150000"/>
                <a:shade val="98000"/>
                <a:lumMod val="102000"/>
              </a:schemeClr>
            </a:gs>
            <a:gs pos="50000">
              <a:schemeClr val="bg1">
                <a:tint val="98000"/>
                <a:satMod val="130000"/>
                <a:shade val="90000"/>
                <a:lumMod val="103000"/>
              </a:schemeClr>
            </a:gs>
            <a:gs pos="100000">
              <a:schemeClr val="bg1">
                <a:shade val="63000"/>
                <a:satMod val="12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4" name="Rectangle 6">
            <a:extLst>
              <a:ext uri="{FF2B5EF4-FFF2-40B4-BE49-F238E27FC236}">
                <a16:creationId xmlns:a16="http://schemas.microsoft.com/office/drawing/2014/main" id="{A2509F26-B5DC-4BA7-B476-4CB044237A2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mpact" panose="020B0806030902050204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B103EB1-B135-4526-B883-33228FC27F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1480000">
            <a:off x="815340" y="683404"/>
            <a:ext cx="10561320" cy="5404104"/>
          </a:xfrm>
          <a:prstGeom prst="rect">
            <a:avLst/>
          </a:prstGeom>
          <a:solidFill>
            <a:srgbClr val="FFFFFF"/>
          </a:solidFill>
          <a:ln w="3175" cap="sq" cmpd="thinThick">
            <a:solidFill>
              <a:srgbClr val="DDDDDD"/>
            </a:solidFill>
            <a:miter lim="800000"/>
          </a:ln>
          <a:effectLst>
            <a:outerShdw blurRad="266700" dist="1143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mpact" panose="020B0806030902050204"/>
              <a:ea typeface="+mn-ea"/>
              <a:cs typeface="+mn-cs"/>
            </a:endParaRP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E4F01BE6-37BD-43D3-AA41-B4102CEF229D}"/>
              </a:ext>
            </a:extLst>
          </p:cNvPr>
          <p:cNvSpPr/>
          <p:nvPr/>
        </p:nvSpPr>
        <p:spPr>
          <a:xfrm rot="21446275">
            <a:off x="1135289" y="5846245"/>
            <a:ext cx="297977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 = bomba MARK de 4 CV</a:t>
            </a:r>
            <a:endParaRPr lang="pt-BR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A533BBE6-06FF-426C-B2EF-4AC18024BA61}"/>
              </a:ext>
            </a:extLst>
          </p:cNvPr>
          <p:cNvSpPr/>
          <p:nvPr/>
        </p:nvSpPr>
        <p:spPr>
          <a:xfrm rot="21444352">
            <a:off x="4533513" y="5726559"/>
            <a:ext cx="28597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 = fita adesiva</a:t>
            </a:r>
            <a:r>
              <a:rPr lang="en-US" b="1" baseline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para det. n</a:t>
            </a:r>
            <a:endParaRPr lang="pt-BR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A9521F30-2249-489D-A617-90D7802757C2}"/>
              </a:ext>
            </a:extLst>
          </p:cNvPr>
          <p:cNvSpPr/>
          <p:nvPr/>
        </p:nvSpPr>
        <p:spPr>
          <a:xfrm rot="21446724">
            <a:off x="7873968" y="5590172"/>
            <a:ext cx="27869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 = motor elétrico de 5 CV</a:t>
            </a:r>
            <a:endParaRPr lang="pt-BR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34288B69-0BB6-4AE8-B952-6A84EBF0F358}"/>
              </a:ext>
            </a:extLst>
          </p:cNvPr>
          <p:cNvSpPr txBox="1"/>
          <p:nvPr/>
        </p:nvSpPr>
        <p:spPr>
          <a:xfrm rot="21442844">
            <a:off x="11037214" y="773044"/>
            <a:ext cx="40426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</a:p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</a:t>
            </a:r>
          </a:p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</a:p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</a:p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</a:p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</a:p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</a:p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</a:p>
        </p:txBody>
      </p:sp>
      <p:pic>
        <p:nvPicPr>
          <p:cNvPr id="13" name="Imagem 12">
            <a:extLst>
              <a:ext uri="{FF2B5EF4-FFF2-40B4-BE49-F238E27FC236}">
                <a16:creationId xmlns:a16="http://schemas.microsoft.com/office/drawing/2014/main" id="{E11926AA-2280-458F-BB8B-3D95D80685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45398" y="176577"/>
            <a:ext cx="805820" cy="912615"/>
          </a:xfrm>
          <a:prstGeom prst="rect">
            <a:avLst/>
          </a:prstGeom>
        </p:spPr>
      </p:pic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4B28FD45-981C-46F8-B78A-083AAB6F7F90}"/>
              </a:ext>
            </a:extLst>
          </p:cNvPr>
          <p:cNvCxnSpPr/>
          <p:nvPr/>
        </p:nvCxnSpPr>
        <p:spPr>
          <a:xfrm flipV="1">
            <a:off x="11239346" y="877455"/>
            <a:ext cx="254665" cy="83127"/>
          </a:xfrm>
          <a:prstGeom prst="line">
            <a:avLst/>
          </a:prstGeom>
          <a:ln w="38100">
            <a:solidFill>
              <a:srgbClr val="EF4A2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C3709FAB-A4CC-4EC1-8E16-01997C0EF546}"/>
              </a:ext>
            </a:extLst>
          </p:cNvPr>
          <p:cNvSpPr txBox="1"/>
          <p:nvPr/>
        </p:nvSpPr>
        <p:spPr>
          <a:xfrm rot="21428051">
            <a:off x="862212" y="964145"/>
            <a:ext cx="461818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</a:p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</a:t>
            </a:r>
          </a:p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</a:p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é</a:t>
            </a:r>
          </a:p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</a:t>
            </a:r>
          </a:p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</a:t>
            </a:r>
          </a:p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</a:t>
            </a:r>
          </a:p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</a:p>
          <a:p>
            <a:endParaRPr lang="pt-BR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</a:p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</a:p>
          <a:p>
            <a:endParaRPr lang="pt-BR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pt-BR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</a:p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</a:p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</a:p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</a:t>
            </a:r>
          </a:p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</a:p>
          <a:p>
            <a:endParaRPr lang="pt-BR" dirty="0"/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64437F63-D6A2-4B6D-9D9E-BD58741410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877455"/>
            <a:ext cx="668592" cy="1436975"/>
          </a:xfrm>
          <a:prstGeom prst="rect">
            <a:avLst/>
          </a:prstGeom>
        </p:spPr>
      </p:pic>
      <p:cxnSp>
        <p:nvCxnSpPr>
          <p:cNvPr id="21" name="Conector reto 20">
            <a:extLst>
              <a:ext uri="{FF2B5EF4-FFF2-40B4-BE49-F238E27FC236}">
                <a16:creationId xmlns:a16="http://schemas.microsoft.com/office/drawing/2014/main" id="{5A9ADEC8-6024-4B14-8D8E-776B779310C5}"/>
              </a:ext>
            </a:extLst>
          </p:cNvPr>
          <p:cNvCxnSpPr/>
          <p:nvPr/>
        </p:nvCxnSpPr>
        <p:spPr>
          <a:xfrm flipH="1" flipV="1">
            <a:off x="334296" y="1089192"/>
            <a:ext cx="389960" cy="102299"/>
          </a:xfrm>
          <a:prstGeom prst="line">
            <a:avLst/>
          </a:prstGeom>
          <a:ln w="38100">
            <a:solidFill>
              <a:srgbClr val="EF4A2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tângulo 21">
            <a:extLst>
              <a:ext uri="{FF2B5EF4-FFF2-40B4-BE49-F238E27FC236}">
                <a16:creationId xmlns:a16="http://schemas.microsoft.com/office/drawing/2014/main" id="{D66D4F5F-5CB4-40AE-9CC5-3C1B0FEDA59A}"/>
              </a:ext>
            </a:extLst>
          </p:cNvPr>
          <p:cNvSpPr/>
          <p:nvPr/>
        </p:nvSpPr>
        <p:spPr>
          <a:xfrm rot="21446275">
            <a:off x="1241636" y="734352"/>
            <a:ext cx="297977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6 = manovacuômetro</a:t>
            </a:r>
            <a:endParaRPr lang="pt-BR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7" name="Agrupar 26">
            <a:extLst>
              <a:ext uri="{FF2B5EF4-FFF2-40B4-BE49-F238E27FC236}">
                <a16:creationId xmlns:a16="http://schemas.microsoft.com/office/drawing/2014/main" id="{EA1EDC79-627B-43CB-B784-2F1978C35793}"/>
              </a:ext>
            </a:extLst>
          </p:cNvPr>
          <p:cNvGrpSpPr/>
          <p:nvPr/>
        </p:nvGrpSpPr>
        <p:grpSpPr>
          <a:xfrm>
            <a:off x="1137835" y="36860"/>
            <a:ext cx="9916327" cy="5666871"/>
            <a:chOff x="1137835" y="36860"/>
            <a:chExt cx="9916327" cy="5666871"/>
          </a:xfrm>
        </p:grpSpPr>
        <p:pic>
          <p:nvPicPr>
            <p:cNvPr id="2" name="Imagem 1">
              <a:extLst>
                <a:ext uri="{FF2B5EF4-FFF2-40B4-BE49-F238E27FC236}">
                  <a16:creationId xmlns:a16="http://schemas.microsoft.com/office/drawing/2014/main" id="{C2CB19FA-0E50-41F0-B779-AB4274E4609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t="29745" r="1" b="5547"/>
            <a:stretch/>
          </p:blipFill>
          <p:spPr>
            <a:xfrm rot="21480000">
              <a:off x="1137835" y="939335"/>
              <a:ext cx="9916327" cy="4764396"/>
            </a:xfrm>
            <a:prstGeom prst="rect">
              <a:avLst/>
            </a:prstGeom>
          </p:spPr>
        </p:pic>
        <p:cxnSp>
          <p:nvCxnSpPr>
            <p:cNvPr id="24" name="Conector reto 23">
              <a:extLst>
                <a:ext uri="{FF2B5EF4-FFF2-40B4-BE49-F238E27FC236}">
                  <a16:creationId xmlns:a16="http://schemas.microsoft.com/office/drawing/2014/main" id="{628F8E8F-EEB7-442C-AA72-B9A762AFFA9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29382" y="500757"/>
              <a:ext cx="157019" cy="455191"/>
            </a:xfrm>
            <a:prstGeom prst="line">
              <a:avLst/>
            </a:prstGeom>
            <a:ln w="38100">
              <a:solidFill>
                <a:srgbClr val="EF4A2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CaixaDeTexto 25">
              <a:extLst>
                <a:ext uri="{FF2B5EF4-FFF2-40B4-BE49-F238E27FC236}">
                  <a16:creationId xmlns:a16="http://schemas.microsoft.com/office/drawing/2014/main" id="{F41CB31A-B8F5-4D36-B813-7FB9E56D023C}"/>
                </a:ext>
              </a:extLst>
            </p:cNvPr>
            <p:cNvSpPr txBox="1"/>
            <p:nvPr/>
          </p:nvSpPr>
          <p:spPr>
            <a:xfrm>
              <a:off x="5089236" y="36860"/>
              <a:ext cx="63730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8</a:t>
              </a:r>
            </a:p>
          </p:txBody>
        </p:sp>
      </p:grpSp>
      <p:sp>
        <p:nvSpPr>
          <p:cNvPr id="28" name="Retângulo 27">
            <a:extLst>
              <a:ext uri="{FF2B5EF4-FFF2-40B4-BE49-F238E27FC236}">
                <a16:creationId xmlns:a16="http://schemas.microsoft.com/office/drawing/2014/main" id="{04AE15AF-7788-4272-83AF-6E5D57B43D99}"/>
              </a:ext>
            </a:extLst>
          </p:cNvPr>
          <p:cNvSpPr/>
          <p:nvPr/>
        </p:nvSpPr>
        <p:spPr>
          <a:xfrm rot="21446724">
            <a:off x="8038297" y="510025"/>
            <a:ext cx="16841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7 = manômetro</a:t>
            </a:r>
            <a:endParaRPr lang="pt-BR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tângulo 28">
            <a:extLst>
              <a:ext uri="{FF2B5EF4-FFF2-40B4-BE49-F238E27FC236}">
                <a16:creationId xmlns:a16="http://schemas.microsoft.com/office/drawing/2014/main" id="{6480C0CA-9414-4D17-A509-5CAAD69371BE}"/>
              </a:ext>
            </a:extLst>
          </p:cNvPr>
          <p:cNvSpPr/>
          <p:nvPr/>
        </p:nvSpPr>
        <p:spPr>
          <a:xfrm rot="21411864">
            <a:off x="5416385" y="93368"/>
            <a:ext cx="21457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baseline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b="1" baseline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nalisador</a:t>
            </a:r>
            <a:r>
              <a:rPr lang="en-US" b="1" baseline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baseline="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ratos</a:t>
            </a:r>
            <a:endParaRPr lang="pt-BR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 descr="C:\Users\Raimundo F Ignacio\AppData\Local\Temp\SNAGHTML6f709199.PNG">
            <a:extLst>
              <a:ext uri="{FF2B5EF4-FFF2-40B4-BE49-F238E27FC236}">
                <a16:creationId xmlns:a16="http://schemas.microsoft.com/office/drawing/2014/main" id="{695EA68E-2D68-47A0-AA8B-190E5F654A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4778" y="0"/>
            <a:ext cx="637309" cy="775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C:\Users\Raimundo F Ignacio\AppData\Local\Temp\SNAGHTML6f80299a.PNG">
            <a:extLst>
              <a:ext uri="{FF2B5EF4-FFF2-40B4-BE49-F238E27FC236}">
                <a16:creationId xmlns:a16="http://schemas.microsoft.com/office/drawing/2014/main" id="{7FDD03D2-87D2-49EA-AA7B-FBDC9094CD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3094" y="-26940"/>
            <a:ext cx="809625" cy="1019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4" name="Conector de Seta Reta 33">
            <a:extLst>
              <a:ext uri="{FF2B5EF4-FFF2-40B4-BE49-F238E27FC236}">
                <a16:creationId xmlns:a16="http://schemas.microsoft.com/office/drawing/2014/main" id="{41D645BF-3D7C-41E5-B2E5-CE4F5CD8444F}"/>
              </a:ext>
            </a:extLst>
          </p:cNvPr>
          <p:cNvCxnSpPr>
            <a:cxnSpLocks/>
          </p:cNvCxnSpPr>
          <p:nvPr/>
        </p:nvCxnSpPr>
        <p:spPr>
          <a:xfrm flipH="1">
            <a:off x="1902691" y="3168073"/>
            <a:ext cx="637309" cy="260927"/>
          </a:xfrm>
          <a:prstGeom prst="straightConnector1">
            <a:avLst/>
          </a:prstGeom>
          <a:ln w="76200">
            <a:solidFill>
              <a:srgbClr val="ED4A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de Seta Reta 37">
            <a:extLst>
              <a:ext uri="{FF2B5EF4-FFF2-40B4-BE49-F238E27FC236}">
                <a16:creationId xmlns:a16="http://schemas.microsoft.com/office/drawing/2014/main" id="{03DC49CF-3D5A-49C2-877C-1D97DBD2CE18}"/>
              </a:ext>
            </a:extLst>
          </p:cNvPr>
          <p:cNvCxnSpPr/>
          <p:nvPr/>
        </p:nvCxnSpPr>
        <p:spPr>
          <a:xfrm flipV="1">
            <a:off x="3297382" y="2925536"/>
            <a:ext cx="0" cy="485073"/>
          </a:xfrm>
          <a:prstGeom prst="straightConnector1">
            <a:avLst/>
          </a:prstGeom>
          <a:ln w="76200">
            <a:solidFill>
              <a:srgbClr val="ED4A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de Seta Reta 39">
            <a:extLst>
              <a:ext uri="{FF2B5EF4-FFF2-40B4-BE49-F238E27FC236}">
                <a16:creationId xmlns:a16="http://schemas.microsoft.com/office/drawing/2014/main" id="{A1FAC7F1-463C-4F2B-87BB-049F9751647F}"/>
              </a:ext>
            </a:extLst>
          </p:cNvPr>
          <p:cNvCxnSpPr>
            <a:cxnSpLocks/>
          </p:cNvCxnSpPr>
          <p:nvPr/>
        </p:nvCxnSpPr>
        <p:spPr>
          <a:xfrm flipV="1">
            <a:off x="2475345" y="3874506"/>
            <a:ext cx="1547374" cy="78658"/>
          </a:xfrm>
          <a:prstGeom prst="straightConnector1">
            <a:avLst/>
          </a:prstGeom>
          <a:ln w="76200">
            <a:solidFill>
              <a:srgbClr val="ED4A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de Seta Reta 42">
            <a:extLst>
              <a:ext uri="{FF2B5EF4-FFF2-40B4-BE49-F238E27FC236}">
                <a16:creationId xmlns:a16="http://schemas.microsoft.com/office/drawing/2014/main" id="{87264AAA-6441-4054-85A2-CB89E8F582E7}"/>
              </a:ext>
            </a:extLst>
          </p:cNvPr>
          <p:cNvCxnSpPr>
            <a:cxnSpLocks/>
          </p:cNvCxnSpPr>
          <p:nvPr/>
        </p:nvCxnSpPr>
        <p:spPr>
          <a:xfrm flipV="1">
            <a:off x="4526620" y="2314430"/>
            <a:ext cx="0" cy="1241570"/>
          </a:xfrm>
          <a:prstGeom prst="straightConnector1">
            <a:avLst/>
          </a:prstGeom>
          <a:ln w="76200">
            <a:solidFill>
              <a:srgbClr val="ED4A2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3290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8" grpId="0"/>
      <p:bldP spid="18" grpId="0"/>
      <p:bldP spid="22" grpId="0"/>
      <p:bldP spid="28" grpId="0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16508">
            <a:extLst>
              <a:ext uri="{FF2B5EF4-FFF2-40B4-BE49-F238E27FC236}">
                <a16:creationId xmlns:a16="http://schemas.microsoft.com/office/drawing/2014/main" id="{DD0CEA72-0F36-4F9B-90E1-5FA17E86A7B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" b="2367"/>
          <a:stretch/>
        </p:blipFill>
        <p:spPr bwMode="auto">
          <a:xfrm>
            <a:off x="240145" y="390643"/>
            <a:ext cx="4977713" cy="54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tângulo 10">
            <a:extLst>
              <a:ext uri="{FF2B5EF4-FFF2-40B4-BE49-F238E27FC236}">
                <a16:creationId xmlns:a16="http://schemas.microsoft.com/office/drawing/2014/main" id="{F29B630F-A725-4D51-BAAD-E74BE15798B1}"/>
              </a:ext>
            </a:extLst>
          </p:cNvPr>
          <p:cNvSpPr/>
          <p:nvPr/>
        </p:nvSpPr>
        <p:spPr>
          <a:xfrm>
            <a:off x="230909" y="203200"/>
            <a:ext cx="11720946" cy="6497331"/>
          </a:xfrm>
          <a:prstGeom prst="rect">
            <a:avLst/>
          </a:prstGeom>
          <a:noFill/>
          <a:ln w="76200">
            <a:solidFill>
              <a:srgbClr val="EF4A2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3" name="Imagem 12">
            <a:extLst>
              <a:ext uri="{FF2B5EF4-FFF2-40B4-BE49-F238E27FC236}">
                <a16:creationId xmlns:a16="http://schemas.microsoft.com/office/drawing/2014/main" id="{0C237120-4803-4E75-88ED-E1DB10BD11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81212" y="359471"/>
            <a:ext cx="4033578" cy="5400000"/>
          </a:xfrm>
          <a:prstGeom prst="rect">
            <a:avLst/>
          </a:prstGeom>
        </p:spPr>
      </p:pic>
      <p:pic>
        <p:nvPicPr>
          <p:cNvPr id="17" name="Imagem 16" descr="Uma imagem contendo objeto&#10;&#10;Descrição gerada com muito alta confiança">
            <a:extLst>
              <a:ext uri="{FF2B5EF4-FFF2-40B4-BE49-F238E27FC236}">
                <a16:creationId xmlns:a16="http://schemas.microsoft.com/office/drawing/2014/main" id="{CAF9CC48-281C-4C47-92BB-87E4801D8AD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5445" y="1798346"/>
            <a:ext cx="2014155" cy="2248215"/>
          </a:xfrm>
          <a:prstGeom prst="rect">
            <a:avLst/>
          </a:prstGeom>
        </p:spPr>
      </p:pic>
      <p:sp>
        <p:nvSpPr>
          <p:cNvPr id="15" name="Balão de Pensamento: Nuvem 14">
            <a:extLst>
              <a:ext uri="{FF2B5EF4-FFF2-40B4-BE49-F238E27FC236}">
                <a16:creationId xmlns:a16="http://schemas.microsoft.com/office/drawing/2014/main" id="{260DC48A-FF60-4CB7-8783-912CDF1F40C5}"/>
              </a:ext>
            </a:extLst>
          </p:cNvPr>
          <p:cNvSpPr/>
          <p:nvPr/>
        </p:nvSpPr>
        <p:spPr>
          <a:xfrm>
            <a:off x="3316231" y="188641"/>
            <a:ext cx="5532582" cy="1293091"/>
          </a:xfrm>
          <a:prstGeom prst="cloudCallout">
            <a:avLst>
              <a:gd name="adj1" fmla="val 369"/>
              <a:gd name="adj2" fmla="val 88929"/>
            </a:avLst>
          </a:prstGeom>
          <a:solidFill>
            <a:srgbClr val="ED4A2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UTILIZADOS NAS SEÇÕES DE ENTRADA E SAÍDA DA BOMBA</a:t>
            </a: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F58A5D65-99A6-40FF-854D-3542B8FEB99E}"/>
              </a:ext>
            </a:extLst>
          </p:cNvPr>
          <p:cNvSpPr/>
          <p:nvPr/>
        </p:nvSpPr>
        <p:spPr>
          <a:xfrm>
            <a:off x="2222529" y="5805202"/>
            <a:ext cx="804252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4400" b="0" cap="none" spc="0" dirty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ISUALIZANDO OS MANÔMETROS</a:t>
            </a:r>
          </a:p>
        </p:txBody>
      </p:sp>
    </p:spTree>
    <p:extLst>
      <p:ext uri="{BB962C8B-B14F-4D97-AF65-F5344CB8AC3E}">
        <p14:creationId xmlns:p14="http://schemas.microsoft.com/office/powerpoint/2010/main" val="248313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13E256D7-F565-43BC-9702-BE62FAD370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8881" y="3089804"/>
            <a:ext cx="6731338" cy="2944960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8DE139C1-07F1-4727-BC9B-E2A08525520A}"/>
              </a:ext>
            </a:extLst>
          </p:cNvPr>
          <p:cNvSpPr/>
          <p:nvPr/>
        </p:nvSpPr>
        <p:spPr>
          <a:xfrm>
            <a:off x="5126550" y="6103793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registro da força pelo analisador da Kratos é feito em “kgf”.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AB02AFE4-A049-4C68-B927-977C0DB06C7B}"/>
              </a:ext>
            </a:extLst>
          </p:cNvPr>
          <p:cNvSpPr/>
          <p:nvPr/>
        </p:nvSpPr>
        <p:spPr>
          <a:xfrm>
            <a:off x="230909" y="203200"/>
            <a:ext cx="11720946" cy="6497331"/>
          </a:xfrm>
          <a:prstGeom prst="rect">
            <a:avLst/>
          </a:prstGeom>
          <a:noFill/>
          <a:ln w="76200">
            <a:solidFill>
              <a:srgbClr val="EF4A2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21ED04F1-53AF-4F0F-9F6D-A77828F46D3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908012" y="754207"/>
            <a:ext cx="1998620" cy="2335597"/>
          </a:xfrm>
          <a:prstGeom prst="rect">
            <a:avLst/>
          </a:prstGeom>
        </p:spPr>
      </p:pic>
      <p:sp>
        <p:nvSpPr>
          <p:cNvPr id="5" name="Balão de Fala: Retângulo 4">
            <a:extLst>
              <a:ext uri="{FF2B5EF4-FFF2-40B4-BE49-F238E27FC236}">
                <a16:creationId xmlns:a16="http://schemas.microsoft.com/office/drawing/2014/main" id="{EBBEC6EA-8BF3-4E91-A44A-602932199FAB}"/>
              </a:ext>
            </a:extLst>
          </p:cNvPr>
          <p:cNvSpPr/>
          <p:nvPr/>
        </p:nvSpPr>
        <p:spPr>
          <a:xfrm>
            <a:off x="4922981" y="475214"/>
            <a:ext cx="4858327" cy="2614590"/>
          </a:xfrm>
          <a:prstGeom prst="wedgeRectCallout">
            <a:avLst>
              <a:gd name="adj1" fmla="val 59448"/>
              <a:gd name="adj2" fmla="val 2238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o acionar o conjunto motor bomba, olhando-o pela frente, este girará no sentido anti-horário, como a carcaça (estator) está solta, pelo princípio da ação e reação, ela tenderá a girar no sentido horário e uma esfera presa em uma das “patas” do motor, pressionará uma célula de carga que irá registrar a força aplicada, já que a célula de carga está ligada a um analisador, no caso da Kratos.</a:t>
            </a: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304B06B7-5EBF-4B71-B92C-EB8B8BDDDE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76" y="754207"/>
            <a:ext cx="4397853" cy="4784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95353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A4E1F9D7-B969-4CA9-86E7-8C0573818629}"/>
              </a:ext>
            </a:extLst>
          </p:cNvPr>
          <p:cNvSpPr txBox="1"/>
          <p:nvPr/>
        </p:nvSpPr>
        <p:spPr>
          <a:xfrm>
            <a:off x="371298" y="2602166"/>
            <a:ext cx="40790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ista frontal do conjunto motor bomba</a:t>
            </a:r>
            <a:endParaRPr lang="pt-BR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" name="Grupo 7">
            <a:extLst>
              <a:ext uri="{FF2B5EF4-FFF2-40B4-BE49-F238E27FC236}">
                <a16:creationId xmlns:a16="http://schemas.microsoft.com/office/drawing/2014/main" id="{2DD0A0AA-3031-4346-835A-947A3470A096}"/>
              </a:ext>
            </a:extLst>
          </p:cNvPr>
          <p:cNvGrpSpPr/>
          <p:nvPr/>
        </p:nvGrpSpPr>
        <p:grpSpPr>
          <a:xfrm>
            <a:off x="514254" y="3081244"/>
            <a:ext cx="3936107" cy="3543300"/>
            <a:chOff x="395536" y="2348880"/>
            <a:chExt cx="3936107" cy="3543300"/>
          </a:xfrm>
        </p:grpSpPr>
        <p:pic>
          <p:nvPicPr>
            <p:cNvPr id="4" name="Picture 2">
              <a:extLst>
                <a:ext uri="{FF2B5EF4-FFF2-40B4-BE49-F238E27FC236}">
                  <a16:creationId xmlns:a16="http://schemas.microsoft.com/office/drawing/2014/main" id="{3B90B9B3-4B93-435B-A110-8C36F7B66D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3568" y="2348880"/>
              <a:ext cx="3648075" cy="3543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CaixaDeTexto 4">
              <a:extLst>
                <a:ext uri="{FF2B5EF4-FFF2-40B4-BE49-F238E27FC236}">
                  <a16:creationId xmlns:a16="http://schemas.microsoft.com/office/drawing/2014/main" id="{7EA76D00-9FDF-4734-90CD-259208982BBF}"/>
                </a:ext>
              </a:extLst>
            </p:cNvPr>
            <p:cNvSpPr txBox="1"/>
            <p:nvPr/>
          </p:nvSpPr>
          <p:spPr>
            <a:xfrm>
              <a:off x="395536" y="3068960"/>
              <a:ext cx="9361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reação</a:t>
              </a:r>
              <a:endParaRPr lang="pt-BR" dirty="0"/>
            </a:p>
          </p:txBody>
        </p:sp>
      </p:grpSp>
      <p:sp>
        <p:nvSpPr>
          <p:cNvPr id="6" name="Retângulo 5">
            <a:extLst>
              <a:ext uri="{FF2B5EF4-FFF2-40B4-BE49-F238E27FC236}">
                <a16:creationId xmlns:a16="http://schemas.microsoft.com/office/drawing/2014/main" id="{1165EB27-11BB-4BEA-8E7B-E84752282627}"/>
              </a:ext>
            </a:extLst>
          </p:cNvPr>
          <p:cNvSpPr/>
          <p:nvPr/>
        </p:nvSpPr>
        <p:spPr>
          <a:xfrm>
            <a:off x="230909" y="203200"/>
            <a:ext cx="11720946" cy="6497331"/>
          </a:xfrm>
          <a:prstGeom prst="rect">
            <a:avLst/>
          </a:prstGeom>
          <a:noFill/>
          <a:ln w="76200">
            <a:solidFill>
              <a:srgbClr val="EF4A2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386BE63C-A3A9-4EDB-AA69-2C0DEAAD6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199137"/>
              </p:ext>
            </p:extLst>
          </p:nvPr>
        </p:nvGraphicFramePr>
        <p:xfrm>
          <a:off x="3282685" y="1304654"/>
          <a:ext cx="830738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" name="Equation" r:id="rId5" imgW="3377880" imgH="431640" progId="Equation.DSMT4">
                  <p:embed/>
                </p:oleObj>
              </mc:Choice>
              <mc:Fallback>
                <p:oleObj name="Equation" r:id="rId5" imgW="3377880" imgH="431640" progId="Equation.DSMT4">
                  <p:embed/>
                  <p:pic>
                    <p:nvPicPr>
                      <p:cNvPr id="3" name="Objeto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2685" y="1304654"/>
                        <a:ext cx="8307387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1881EC0B-CF6B-42CE-AAF5-1D8AD8E938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818748"/>
              </p:ext>
            </p:extLst>
          </p:nvPr>
        </p:nvGraphicFramePr>
        <p:xfrm>
          <a:off x="4450361" y="4190642"/>
          <a:ext cx="733901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" name="Equation" r:id="rId7" imgW="2984400" imgH="457200" progId="Equation.DSMT4">
                  <p:embed/>
                </p:oleObj>
              </mc:Choice>
              <mc:Fallback>
                <p:oleObj name="Equation" r:id="rId7" imgW="2984400" imgH="4572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386BE63C-A3A9-4EDB-AA69-2C0DEAAD6B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0361" y="4190642"/>
                        <a:ext cx="7339012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BC1FD9B7-C215-4F12-A13A-14E0A1E3E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208048"/>
              </p:ext>
            </p:extLst>
          </p:nvPr>
        </p:nvGraphicFramePr>
        <p:xfrm>
          <a:off x="5190930" y="2718658"/>
          <a:ext cx="565308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" name="Equation" r:id="rId9" imgW="2298600" imgH="431640" progId="Equation.DSMT4">
                  <p:embed/>
                </p:oleObj>
              </mc:Choice>
              <mc:Fallback>
                <p:oleObj name="Equation" r:id="rId9" imgW="2298600" imgH="4316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1881EC0B-CF6B-42CE-AAF5-1D8AD8E938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0930" y="2718658"/>
                        <a:ext cx="5653087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A195AF8B-14C9-4F32-80D5-C385881F6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79910"/>
              </p:ext>
            </p:extLst>
          </p:nvPr>
        </p:nvGraphicFramePr>
        <p:xfrm>
          <a:off x="5549706" y="5818377"/>
          <a:ext cx="49355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" name="Equation" r:id="rId11" imgW="2006280" imgH="228600" progId="Equation.DSMT4">
                  <p:embed/>
                </p:oleObj>
              </mc:Choice>
              <mc:Fallback>
                <p:oleObj name="Equation" r:id="rId11" imgW="2006280" imgH="2286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1881EC0B-CF6B-42CE-AAF5-1D8AD8E938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49706" y="5818377"/>
                        <a:ext cx="4935537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Imagem 11">
            <a:extLst>
              <a:ext uri="{FF2B5EF4-FFF2-40B4-BE49-F238E27FC236}">
                <a16:creationId xmlns:a16="http://schemas.microsoft.com/office/drawing/2014/main" id="{BD10BE9B-E8DA-4465-82C6-BF60ADE2441A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71298" y="355000"/>
            <a:ext cx="1358180" cy="2243689"/>
          </a:xfrm>
          <a:prstGeom prst="rect">
            <a:avLst/>
          </a:prstGeom>
        </p:spPr>
      </p:pic>
      <p:sp>
        <p:nvSpPr>
          <p:cNvPr id="14" name="Balão de Pensamento: Nuvem 13">
            <a:extLst>
              <a:ext uri="{FF2B5EF4-FFF2-40B4-BE49-F238E27FC236}">
                <a16:creationId xmlns:a16="http://schemas.microsoft.com/office/drawing/2014/main" id="{41D99833-2565-422A-BDA9-158282A315E3}"/>
              </a:ext>
            </a:extLst>
          </p:cNvPr>
          <p:cNvSpPr/>
          <p:nvPr/>
        </p:nvSpPr>
        <p:spPr>
          <a:xfrm>
            <a:off x="3880379" y="402576"/>
            <a:ext cx="3556000" cy="522751"/>
          </a:xfrm>
          <a:prstGeom prst="cloudCallout">
            <a:avLst>
              <a:gd name="adj1" fmla="val -131239"/>
              <a:gd name="adj2" fmla="val -4641"/>
            </a:avLst>
          </a:prstGeom>
          <a:solidFill>
            <a:srgbClr val="84001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lembrando:</a:t>
            </a:r>
          </a:p>
        </p:txBody>
      </p:sp>
    </p:spTree>
    <p:extLst>
      <p:ext uri="{BB962C8B-B14F-4D97-AF65-F5344CB8AC3E}">
        <p14:creationId xmlns:p14="http://schemas.microsoft.com/office/powerpoint/2010/main" val="1101305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014F8C1B-CB7D-4023-B669-DA8720B71244}"/>
              </a:ext>
            </a:extLst>
          </p:cNvPr>
          <p:cNvSpPr/>
          <p:nvPr/>
        </p:nvSpPr>
        <p:spPr>
          <a:xfrm>
            <a:off x="230909" y="203200"/>
            <a:ext cx="11720946" cy="6497331"/>
          </a:xfrm>
          <a:prstGeom prst="rect">
            <a:avLst/>
          </a:prstGeom>
          <a:noFill/>
          <a:ln w="76200">
            <a:solidFill>
              <a:srgbClr val="EF4A2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1CA9BD92-C53A-46E6-A261-A171DE3769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272" y="4406586"/>
            <a:ext cx="2924583" cy="2248214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19420EB2-0505-40BA-B219-980BC7257671}"/>
              </a:ext>
            </a:extLst>
          </p:cNvPr>
          <p:cNvSpPr/>
          <p:nvPr/>
        </p:nvSpPr>
        <p:spPr>
          <a:xfrm>
            <a:off x="2890982" y="4747491"/>
            <a:ext cx="5828145" cy="1108364"/>
          </a:xfrm>
          <a:prstGeom prst="wedgeEllipseCallout">
            <a:avLst>
              <a:gd name="adj1" fmla="val -59343"/>
              <a:gd name="adj2" fmla="val 42500"/>
            </a:avLst>
          </a:prstGeom>
          <a:solidFill>
            <a:srgbClr val="84001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 como achamos a rotação?</a:t>
            </a:r>
          </a:p>
        </p:txBody>
      </p:sp>
      <p:pic>
        <p:nvPicPr>
          <p:cNvPr id="10" name="Imagem 9" descr="Uma imagem contendo objeto&#10;&#10;Descrição gerada com muito alta confiança">
            <a:extLst>
              <a:ext uri="{FF2B5EF4-FFF2-40B4-BE49-F238E27FC236}">
                <a16:creationId xmlns:a16="http://schemas.microsoft.com/office/drawing/2014/main" id="{ED672B39-68B4-4B21-827E-3A07DEEF620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8162" y="2040428"/>
            <a:ext cx="2014155" cy="224821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F34B6AD4-B88F-4ACB-9029-16BD829E731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616839">
            <a:off x="9959040" y="1196954"/>
            <a:ext cx="1358180" cy="2243689"/>
          </a:xfrm>
          <a:prstGeom prst="rect">
            <a:avLst/>
          </a:prstGeom>
        </p:spPr>
      </p:pic>
      <p:pic>
        <p:nvPicPr>
          <p:cNvPr id="7170" name="Picture 2" descr="C:\Users\Raimundo F Ignacio\AppData\Local\Temp\SNAGHTML6fa67ef5.PNG">
            <a:extLst>
              <a:ext uri="{FF2B5EF4-FFF2-40B4-BE49-F238E27FC236}">
                <a16:creationId xmlns:a16="http://schemas.microsoft.com/office/drawing/2014/main" id="{B9824743-D354-4C9C-A492-213753D22B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029505">
            <a:off x="7707052" y="1911296"/>
            <a:ext cx="2893772" cy="3983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96E55201-598B-408E-B1DE-DDDE0D66A01F}"/>
              </a:ext>
            </a:extLst>
          </p:cNvPr>
          <p:cNvSpPr/>
          <p:nvPr/>
        </p:nvSpPr>
        <p:spPr>
          <a:xfrm>
            <a:off x="3581548" y="254943"/>
            <a:ext cx="7056582" cy="1542473"/>
          </a:xfrm>
          <a:prstGeom prst="wedgeEllipseCallout">
            <a:avLst>
              <a:gd name="adj1" fmla="val 50633"/>
              <a:gd name="adj2" fmla="val 64297"/>
            </a:avLst>
          </a:prstGeom>
          <a:solidFill>
            <a:srgbClr val="84001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rotação é obtida através de um tacômetro a laser, o qual é apontado para o adesivo branco = 2</a:t>
            </a:r>
          </a:p>
        </p:txBody>
      </p:sp>
      <p:pic>
        <p:nvPicPr>
          <p:cNvPr id="13" name="Imagem 12">
            <a:extLst>
              <a:ext uri="{FF2B5EF4-FFF2-40B4-BE49-F238E27FC236}">
                <a16:creationId xmlns:a16="http://schemas.microsoft.com/office/drawing/2014/main" id="{880555F6-3D98-40DD-B79D-F6F6F584315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62682" y="469227"/>
            <a:ext cx="1477361" cy="1243882"/>
          </a:xfrm>
          <a:prstGeom prst="rect">
            <a:avLst/>
          </a:prstGeom>
        </p:spPr>
      </p:pic>
      <p:grpSp>
        <p:nvGrpSpPr>
          <p:cNvPr id="18" name="Agrupar 17">
            <a:extLst>
              <a:ext uri="{FF2B5EF4-FFF2-40B4-BE49-F238E27FC236}">
                <a16:creationId xmlns:a16="http://schemas.microsoft.com/office/drawing/2014/main" id="{7981AFBD-AEB8-498B-B100-2738FE7675C2}"/>
              </a:ext>
            </a:extLst>
          </p:cNvPr>
          <p:cNvGrpSpPr/>
          <p:nvPr/>
        </p:nvGrpSpPr>
        <p:grpSpPr>
          <a:xfrm>
            <a:off x="895592" y="1685816"/>
            <a:ext cx="3264393" cy="2943732"/>
            <a:chOff x="895592" y="1685816"/>
            <a:chExt cx="3264393" cy="2943732"/>
          </a:xfrm>
        </p:grpSpPr>
        <p:pic>
          <p:nvPicPr>
            <p:cNvPr id="15" name="Picture 2">
              <a:extLst>
                <a:ext uri="{FF2B5EF4-FFF2-40B4-BE49-F238E27FC236}">
                  <a16:creationId xmlns:a16="http://schemas.microsoft.com/office/drawing/2014/main" id="{981D9726-905C-4D63-B14E-DEDA01AA2D9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5592" y="1685816"/>
              <a:ext cx="2462125" cy="22627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6" name="Conector reto 15">
              <a:extLst>
                <a:ext uri="{FF2B5EF4-FFF2-40B4-BE49-F238E27FC236}">
                  <a16:creationId xmlns:a16="http://schemas.microsoft.com/office/drawing/2014/main" id="{3E25109E-429E-4B2E-8172-FD7A5E24E800}"/>
                </a:ext>
              </a:extLst>
            </p:cNvPr>
            <p:cNvCxnSpPr/>
            <p:nvPr/>
          </p:nvCxnSpPr>
          <p:spPr>
            <a:xfrm>
              <a:off x="2364509" y="2817181"/>
              <a:ext cx="1217039" cy="1471462"/>
            </a:xfrm>
            <a:prstGeom prst="line">
              <a:avLst/>
            </a:prstGeom>
            <a:ln w="28575">
              <a:solidFill>
                <a:srgbClr val="BD5738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CaixaDeTexto 16">
              <a:extLst>
                <a:ext uri="{FF2B5EF4-FFF2-40B4-BE49-F238E27FC236}">
                  <a16:creationId xmlns:a16="http://schemas.microsoft.com/office/drawing/2014/main" id="{B8780C2E-1814-4B00-BA0A-68AE33863F49}"/>
                </a:ext>
              </a:extLst>
            </p:cNvPr>
            <p:cNvSpPr txBox="1"/>
            <p:nvPr/>
          </p:nvSpPr>
          <p:spPr>
            <a:xfrm>
              <a:off x="3463636" y="4167883"/>
              <a:ext cx="6963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400" b="1" dirty="0">
                  <a:solidFill>
                    <a:srgbClr val="BD5738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77033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4</TotalTime>
  <Words>1087</Words>
  <Application>Microsoft Office PowerPoint</Application>
  <PresentationFormat>Widescreen</PresentationFormat>
  <Paragraphs>226</Paragraphs>
  <Slides>24</Slides>
  <Notes>19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24</vt:i4>
      </vt:variant>
    </vt:vector>
  </HeadingPairs>
  <TitlesOfParts>
    <vt:vector size="33" baseType="lpstr">
      <vt:lpstr>Arial</vt:lpstr>
      <vt:lpstr>Calibri</vt:lpstr>
      <vt:lpstr>Calibri Light</vt:lpstr>
      <vt:lpstr>Impact</vt:lpstr>
      <vt:lpstr>Symbol</vt:lpstr>
      <vt:lpstr>Times New Roman</vt:lpstr>
      <vt:lpstr>Verdana</vt:lpstr>
      <vt:lpstr>Tema do Office</vt:lpstr>
      <vt:lpstr>MathType 6.0 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50</cp:revision>
  <dcterms:created xsi:type="dcterms:W3CDTF">2018-08-12T00:12:24Z</dcterms:created>
  <dcterms:modified xsi:type="dcterms:W3CDTF">2018-08-13T05:06:28Z</dcterms:modified>
</cp:coreProperties>
</file>